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9"/>
  </p:notesMasterIdLst>
  <p:handoutMasterIdLst>
    <p:handoutMasterId r:id="rId100"/>
  </p:handoutMasterIdLst>
  <p:sldIdLst>
    <p:sldId id="256" r:id="rId2"/>
    <p:sldId id="295" r:id="rId3"/>
    <p:sldId id="493" r:id="rId4"/>
    <p:sldId id="589" r:id="rId5"/>
    <p:sldId id="621" r:id="rId6"/>
    <p:sldId id="494" r:id="rId7"/>
    <p:sldId id="573" r:id="rId8"/>
    <p:sldId id="670" r:id="rId9"/>
    <p:sldId id="671" r:id="rId10"/>
    <p:sldId id="586" r:id="rId11"/>
    <p:sldId id="591" r:id="rId12"/>
    <p:sldId id="590" r:id="rId13"/>
    <p:sldId id="574" r:id="rId14"/>
    <p:sldId id="575" r:id="rId15"/>
    <p:sldId id="577" r:id="rId16"/>
    <p:sldId id="583" r:id="rId17"/>
    <p:sldId id="587" r:id="rId18"/>
    <p:sldId id="588" r:id="rId19"/>
    <p:sldId id="584" r:id="rId20"/>
    <p:sldId id="600" r:id="rId21"/>
    <p:sldId id="585" r:id="rId22"/>
    <p:sldId id="592" r:id="rId23"/>
    <p:sldId id="578" r:id="rId24"/>
    <p:sldId id="579" r:id="rId25"/>
    <p:sldId id="582" r:id="rId26"/>
    <p:sldId id="593" r:id="rId27"/>
    <p:sldId id="581" r:id="rId28"/>
    <p:sldId id="647" r:id="rId29"/>
    <p:sldId id="648" r:id="rId30"/>
    <p:sldId id="649" r:id="rId31"/>
    <p:sldId id="678" r:id="rId32"/>
    <p:sldId id="596" r:id="rId33"/>
    <p:sldId id="595" r:id="rId34"/>
    <p:sldId id="602" r:id="rId35"/>
    <p:sldId id="599" r:id="rId36"/>
    <p:sldId id="673" r:id="rId37"/>
    <p:sldId id="597" r:id="rId38"/>
    <p:sldId id="642" r:id="rId39"/>
    <p:sldId id="640" r:id="rId40"/>
    <p:sldId id="643" r:id="rId41"/>
    <p:sldId id="641" r:id="rId42"/>
    <p:sldId id="638" r:id="rId43"/>
    <p:sldId id="639" r:id="rId44"/>
    <p:sldId id="645" r:id="rId45"/>
    <p:sldId id="644" r:id="rId46"/>
    <p:sldId id="665" r:id="rId47"/>
    <p:sldId id="646" r:id="rId48"/>
    <p:sldId id="650" r:id="rId49"/>
    <p:sldId id="666" r:id="rId50"/>
    <p:sldId id="653" r:id="rId51"/>
    <p:sldId id="654" r:id="rId52"/>
    <p:sldId id="651" r:id="rId53"/>
    <p:sldId id="652" r:id="rId54"/>
    <p:sldId id="672" r:id="rId55"/>
    <p:sldId id="658" r:id="rId56"/>
    <p:sldId id="659" r:id="rId57"/>
    <p:sldId id="660" r:id="rId58"/>
    <p:sldId id="661" r:id="rId59"/>
    <p:sldId id="662" r:id="rId60"/>
    <p:sldId id="674" r:id="rId61"/>
    <p:sldId id="675" r:id="rId62"/>
    <p:sldId id="664" r:id="rId63"/>
    <p:sldId id="676" r:id="rId64"/>
    <p:sldId id="677" r:id="rId65"/>
    <p:sldId id="679" r:id="rId66"/>
    <p:sldId id="680" r:id="rId67"/>
    <p:sldId id="603" r:id="rId68"/>
    <p:sldId id="613" r:id="rId69"/>
    <p:sldId id="608" r:id="rId70"/>
    <p:sldId id="604" r:id="rId71"/>
    <p:sldId id="614" r:id="rId72"/>
    <p:sldId id="616" r:id="rId73"/>
    <p:sldId id="615" r:id="rId74"/>
    <p:sldId id="618" r:id="rId75"/>
    <p:sldId id="610" r:id="rId76"/>
    <p:sldId id="617" r:id="rId77"/>
    <p:sldId id="611" r:id="rId78"/>
    <p:sldId id="612" r:id="rId79"/>
    <p:sldId id="598" r:id="rId80"/>
    <p:sldId id="619" r:id="rId81"/>
    <p:sldId id="620" r:id="rId82"/>
    <p:sldId id="622" r:id="rId83"/>
    <p:sldId id="623" r:id="rId84"/>
    <p:sldId id="634" r:id="rId85"/>
    <p:sldId id="635" r:id="rId86"/>
    <p:sldId id="636" r:id="rId87"/>
    <p:sldId id="637" r:id="rId88"/>
    <p:sldId id="624" r:id="rId89"/>
    <p:sldId id="625" r:id="rId90"/>
    <p:sldId id="626" r:id="rId91"/>
    <p:sldId id="627" r:id="rId92"/>
    <p:sldId id="628" r:id="rId93"/>
    <p:sldId id="629" r:id="rId94"/>
    <p:sldId id="630" r:id="rId95"/>
    <p:sldId id="631" r:id="rId96"/>
    <p:sldId id="669" r:id="rId97"/>
    <p:sldId id="492" r:id="rId98"/>
  </p:sldIdLst>
  <p:sldSz cx="10058400" cy="7772400"/>
  <p:notesSz cx="6858000" cy="9144000"/>
  <p:defaultTextStyle>
    <a:defPPr>
      <a:defRPr lang="en-US"/>
    </a:defPPr>
    <a:lvl1pPr marL="0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 userDrawn="1">
          <p15:clr>
            <a:srgbClr val="A4A3A4"/>
          </p15:clr>
        </p15:guide>
        <p15:guide id="2" pos="31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89" autoAdjust="0"/>
    <p:restoredTop sz="92548" autoAdjust="0"/>
  </p:normalViewPr>
  <p:slideViewPr>
    <p:cSldViewPr>
      <p:cViewPr varScale="1">
        <p:scale>
          <a:sx n="91" d="100"/>
          <a:sy n="91" d="100"/>
        </p:scale>
        <p:origin x="1572" y="96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2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notesMaster" Target="notesMasters/notesMaster1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7A162-7AE0-4734-8329-E6EF15A67CA1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D3E08-1F1D-453D-99F1-53E4B2E465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19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E38D01-B6A8-4E40-A11C-85D5B25719CF}" type="datetimeFigureOut">
              <a:rPr lang="en-US" smtClean="0"/>
              <a:t>9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02277-9392-41C3-AA11-A5F619BDEE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422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188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59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9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68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0188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01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507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472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565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339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576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5873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08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1289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017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210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606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301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8010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7010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988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9295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177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564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71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992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859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997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664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7560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282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299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736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760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21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77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20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033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637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242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5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2"/>
            <a:ext cx="8549640" cy="16660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0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25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8621"/>
            <a:ext cx="10058400" cy="1050573"/>
          </a:xfrm>
        </p:spPr>
        <p:txBody>
          <a:bodyPr>
            <a:normAutofit/>
          </a:bodyPr>
          <a:lstStyle>
            <a:lvl1pPr>
              <a:defRPr sz="43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>
            <a:lvl1pPr marL="288925" indent="-288925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>
                <a:latin typeface="Palatino Linotype" panose="02040502050505030304" pitchFamily="18" charset="0"/>
              </a:defRPr>
            </a:lvl1pPr>
            <a:lvl2pPr marL="631825" indent="-227013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>
                <a:latin typeface="Palatino Linotype" panose="02040502050505030304" pitchFamily="18" charset="0"/>
              </a:defRPr>
            </a:lvl2pPr>
            <a:lvl3pPr marL="914400" indent="-173038">
              <a:buClr>
                <a:schemeClr val="tx2"/>
              </a:buClr>
              <a:buFont typeface="Courier New" panose="02070309020205020404" pitchFamily="49" charset="0"/>
              <a:buChar char="o"/>
              <a:defRPr sz="1600">
                <a:latin typeface="Palatino Linotype" panose="02040502050505030304" pitchFamily="18" charset="0"/>
              </a:defRPr>
            </a:lvl3pPr>
            <a:lvl4pPr marL="1146175" indent="-174625">
              <a:buClr>
                <a:schemeClr val="tx2"/>
              </a:buClr>
              <a:defRPr sz="1400">
                <a:latin typeface="Palatino Linotype" panose="02040502050505030304" pitchFamily="18" charset="0"/>
              </a:defRPr>
            </a:lvl4pPr>
            <a:lvl5pPr marL="1376363" indent="-173038">
              <a:buClr>
                <a:schemeClr val="tx2"/>
              </a:buClr>
              <a:defRPr sz="12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2" y="7458470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31035"/>
            <a:ext cx="10051146" cy="326436"/>
            <a:chOff x="0" y="-27384"/>
            <a:chExt cx="9137405" cy="288032"/>
          </a:xfrm>
        </p:grpSpPr>
        <p:sp>
          <p:nvSpPr>
            <p:cNvPr id="13" name="TextBox 12"/>
            <p:cNvSpPr txBox="1"/>
            <p:nvPr userDrawn="1"/>
          </p:nvSpPr>
          <p:spPr>
            <a:xfrm>
              <a:off x="0" y="-27384"/>
              <a:ext cx="9137405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404/504, Fall 2021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44624"/>
              <a:ext cx="1475423" cy="198120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 userDrawn="1"/>
          </p:nvCxnSpPr>
          <p:spPr>
            <a:xfrm>
              <a:off x="72008" y="260648"/>
              <a:ext cx="9036496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C99503"/>
                  </a:gs>
                  <a:gs pos="60000">
                    <a:schemeClr val="accent1">
                      <a:tint val="44500"/>
                      <a:satMod val="160000"/>
                      <a:alpha val="56000"/>
                      <a:lumMod val="83000"/>
                    </a:schemeClr>
                  </a:gs>
                  <a:gs pos="100000">
                    <a:schemeClr val="tx1">
                      <a:lumMod val="64000"/>
                      <a:lumOff val="3600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Connector 5"/>
          <p:cNvCxnSpPr/>
          <p:nvPr userDrawn="1"/>
        </p:nvCxnSpPr>
        <p:spPr>
          <a:xfrm>
            <a:off x="276673" y="1519537"/>
            <a:ext cx="9584265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1ED4208-0E0E-41E2-BD22-594964537DF2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276673" y="1509936"/>
            <a:ext cx="6192687" cy="350293"/>
          </a:xfrm>
        </p:spPr>
        <p:txBody>
          <a:bodyPr>
            <a:normAutofit/>
          </a:bodyPr>
          <a:lstStyle>
            <a:lvl1pPr marL="0" indent="0">
              <a:buNone/>
              <a:defRPr sz="1400" i="1">
                <a:latin typeface="Palatino Linotype" panose="02040502050505030304" pitchFamily="18" charset="0"/>
              </a:defRPr>
            </a:lvl1pPr>
            <a:lvl2pPr marL="690563" indent="-233363">
              <a:defRPr sz="1800">
                <a:latin typeface="Palatino Linotype" panose="02040502050505030304" pitchFamily="18" charset="0"/>
              </a:defRPr>
            </a:lvl2pPr>
            <a:lvl3pPr marL="1031875" indent="-234950">
              <a:buFont typeface="Wingdings" panose="05000000000000000000" pitchFamily="2" charset="2"/>
              <a:buChar char="§"/>
              <a:defRPr sz="1600">
                <a:latin typeface="Palatino Linotype" panose="02040502050505030304" pitchFamily="18" charset="0"/>
              </a:defRPr>
            </a:lvl3pPr>
            <a:lvl4pPr marL="1371600" indent="-223838">
              <a:buFont typeface="Arial" panose="020B0604020202020204" pitchFamily="34" charset="0"/>
              <a:buChar char="»"/>
              <a:defRPr sz="1400">
                <a:latin typeface="Palatino Linotype" panose="02040502050505030304" pitchFamily="18" charset="0"/>
              </a:defRPr>
            </a:lvl4pPr>
            <a:lvl5pPr>
              <a:defRPr sz="1506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83262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632184"/>
            <a:ext cx="9052560" cy="1050573"/>
          </a:xfrm>
        </p:spPr>
        <p:txBody>
          <a:bodyPr>
            <a:normAutofit/>
          </a:bodyPr>
          <a:lstStyle>
            <a:lvl1pPr>
              <a:defRPr sz="35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>
            <a:lvl1pPr>
              <a:defRPr sz="2400">
                <a:latin typeface="Palatino Linotype" panose="02040502050505030304" pitchFamily="18" charset="0"/>
              </a:defRPr>
            </a:lvl1pPr>
            <a:lvl2pPr marL="693680" indent="-236518">
              <a:defRPr sz="2000">
                <a:latin typeface="Palatino Linotype" panose="02040502050505030304" pitchFamily="18" charset="0"/>
              </a:defRPr>
            </a:lvl2pPr>
            <a:lvl3pPr>
              <a:defRPr sz="1800">
                <a:latin typeface="Palatino Linotype" panose="02040502050505030304" pitchFamily="18" charset="0"/>
              </a:defRPr>
            </a:lvl3pPr>
            <a:lvl4pPr>
              <a:defRPr sz="1600">
                <a:latin typeface="Palatino Linotype" panose="02040502050505030304" pitchFamily="18" charset="0"/>
              </a:defRPr>
            </a:lvl4pPr>
            <a:lvl5pPr>
              <a:defRPr sz="14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2" y="7458470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31035"/>
            <a:ext cx="10051146" cy="326436"/>
            <a:chOff x="0" y="-27384"/>
            <a:chExt cx="9137405" cy="288032"/>
          </a:xfrm>
        </p:grpSpPr>
        <p:sp>
          <p:nvSpPr>
            <p:cNvPr id="13" name="TextBox 12"/>
            <p:cNvSpPr txBox="1"/>
            <p:nvPr userDrawn="1"/>
          </p:nvSpPr>
          <p:spPr>
            <a:xfrm>
              <a:off x="0" y="-27384"/>
              <a:ext cx="9137405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404/504, Fall 2021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44624"/>
              <a:ext cx="1475423" cy="198120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 userDrawn="1"/>
          </p:nvCxnSpPr>
          <p:spPr>
            <a:xfrm>
              <a:off x="72008" y="260648"/>
              <a:ext cx="9036496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C99503"/>
                  </a:gs>
                  <a:gs pos="60000">
                    <a:schemeClr val="accent1">
                      <a:tint val="44500"/>
                      <a:satMod val="160000"/>
                      <a:alpha val="56000"/>
                      <a:lumMod val="83000"/>
                    </a:schemeClr>
                  </a:gs>
                  <a:gs pos="100000">
                    <a:schemeClr val="tx1">
                      <a:lumMod val="64000"/>
                      <a:lumOff val="3600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87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813562"/>
            <a:ext cx="9052560" cy="512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1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86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3" r:id="rId3"/>
  </p:sldLayoutIdLst>
  <p:hf hdr="0" ftr="0" dt="0"/>
  <p:txStyles>
    <p:titleStyle>
      <a:lvl1pPr algn="ctr" defTabSz="914323" rtl="0" eaLnBrk="1" latinLnBrk="0" hangingPunct="1"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defTabSz="914323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6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7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89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1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3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4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8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4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kgpdag.wordpress.com/2015/08/12/svm-simplified/" TargetMode="External"/><Relationship Id="rId5" Type="http://schemas.microsoft.com/office/2007/relationships/hdphoto" Target="../media/hdphoto1.wdp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hyperplanes" TargetMode="External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appendix-mathematics-for-deep-learning/geometry-linear-algebraic-ops.html#hyperplanes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microsoft.com/office/2007/relationships/hdphoto" Target="../media/hdphoto4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10" Type="http://schemas.microsoft.com/office/2007/relationships/hdphoto" Target="../media/hdphoto3.wdp"/><Relationship Id="rId4" Type="http://schemas.openxmlformats.org/officeDocument/2006/relationships/image" Target="../media/image35.png"/><Relationship Id="rId9" Type="http://schemas.openxmlformats.org/officeDocument/2006/relationships/image" Target="../media/image38.png"/><Relationship Id="rId14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png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2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microsoft.com/office/2007/relationships/hdphoto" Target="../media/hdphoto7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9.wdp"/><Relationship Id="rId5" Type="http://schemas.openxmlformats.org/officeDocument/2006/relationships/image" Target="../media/image55.png"/><Relationship Id="rId4" Type="http://schemas.microsoft.com/office/2007/relationships/hdphoto" Target="../media/hdphoto8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microsoft.com/office/2007/relationships/hdphoto" Target="../media/hdphoto10.wdp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bjlkeng.github.io/posts/manifolds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bjlkeng.github.io/posts/manifolds/" TargetMode="External"/><Relationship Id="rId4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1.wdp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1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1.png"/><Relationship Id="rId4" Type="http://schemas.openxmlformats.org/officeDocument/2006/relationships/image" Target="../media/image6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7" Type="http://schemas.microsoft.com/office/2007/relationships/hdphoto" Target="../media/hdphoto14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microsoft.com/office/2007/relationships/hdphoto" Target="../media/hdphoto13.wdp"/><Relationship Id="rId4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appendix-mathematics-for-deep-learning/single-variable-calculus.html" TargetMode="External"/><Relationship Id="rId4" Type="http://schemas.openxmlformats.org/officeDocument/2006/relationships/image" Target="../media/image7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appendix-mathematics-for-deep-learning/single-variable-calculus.html" TargetMode="Externa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jo.osborne.economics.utoronto.ca/index.php/tutorial/index/1/clc/t" TargetMode="Externa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optimization-intro.html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1.png"/><Relationship Id="rId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optimization-intro.html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hyperlink" Target="http://d2l.ai/chapter_optimization/optimization-intro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8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jo.osborne.economics.utoronto.ca/index.php/tutorial/index/1/cv1/t" TargetMode="Externa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d2l.ai/chapter_optimization/convexity.html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2l.ai/chapter_optimization/convexity.html" TargetMode="External"/><Relationship Id="rId5" Type="http://schemas.openxmlformats.org/officeDocument/2006/relationships/image" Target="../media/image100.png"/><Relationship Id="rId4" Type="http://schemas.openxmlformats.org/officeDocument/2006/relationships/image" Target="../media/image10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hyperlink" Target="http://d2l.ai/chapter_optimization/convexity.html" TargetMode="External"/><Relationship Id="rId4" Type="http://schemas.openxmlformats.org/officeDocument/2006/relationships/image" Target="../media/image108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3" Type="http://schemas.openxmlformats.org/officeDocument/2006/relationships/image" Target="../media/image133.png"/><Relationship Id="rId7" Type="http://schemas.openxmlformats.org/officeDocument/2006/relationships/image" Target="../media/image8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microsoft.com/office/2007/relationships/hdphoto" Target="../media/hdphoto15.wdp"/><Relationship Id="rId10" Type="http://schemas.openxmlformats.org/officeDocument/2006/relationships/image" Target="../media/image930.png"/><Relationship Id="rId4" Type="http://schemas.openxmlformats.org/officeDocument/2006/relationships/image" Target="../media/image128.png"/><Relationship Id="rId9" Type="http://schemas.openxmlformats.org/officeDocument/2006/relationships/image" Target="../media/image920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2l.ai/chapter_appendix-mathematics-for-deep-learning/distributions.html" TargetMode="External"/><Relationship Id="rId5" Type="http://schemas.openxmlformats.org/officeDocument/2006/relationships/image" Target="../media/image137.png"/><Relationship Id="rId4" Type="http://schemas.openxmlformats.org/officeDocument/2006/relationships/image" Target="../media/image991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distributions.html" TargetMode="External"/><Relationship Id="rId3" Type="http://schemas.openxmlformats.org/officeDocument/2006/relationships/image" Target="../media/image139.png"/><Relationship Id="rId7" Type="http://schemas.openxmlformats.org/officeDocument/2006/relationships/image" Target="../media/image10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0.png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appendix-mathematics-for-deep-learning/distributions.html" TargetMode="External"/><Relationship Id="rId4" Type="http://schemas.openxmlformats.org/officeDocument/2006/relationships/image" Target="../media/image144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geometry-of-vectors" TargetMode="External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5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hyperlink" Target="https://d2l.ai/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jo.osborne.economics.utoronto.ca/index.php/tutorial/index/1/toc" TargetMode="External"/><Relationship Id="rId4" Type="http://schemas.openxmlformats.org/officeDocument/2006/relationships/hyperlink" Target="http://bjlkeng.github.io/posts/manifolds/#:~:text=The%20manifold%20hypothesis%20is%20that,actually%20some%20lower%2Ddimensional%20representation.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24744" y="2662064"/>
            <a:ext cx="8352928" cy="2376264"/>
          </a:xfrm>
        </p:spPr>
        <p:txBody>
          <a:bodyPr>
            <a:noAutofit/>
          </a:bodyPr>
          <a:lstStyle/>
          <a:p>
            <a:r>
              <a:rPr lang="en-US" altLang="en-US" sz="40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CS 404/504</a:t>
            </a:r>
          </a:p>
          <a:p>
            <a:r>
              <a:rPr lang="en-US" sz="40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Special Topics: Adversarial Machine Learning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905" y="1077889"/>
            <a:ext cx="5368923" cy="720000"/>
          </a:xfrm>
          <a:prstGeom prst="rect">
            <a:avLst/>
          </a:prstGeom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73973" y="5440760"/>
            <a:ext cx="5958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Palatino Linotype" panose="02040502050505030304" pitchFamily="18" charset="0"/>
              </a:rPr>
              <a:t>Dr. Alex Vakanski</a:t>
            </a:r>
          </a:p>
        </p:txBody>
      </p:sp>
    </p:spTree>
    <p:extLst>
      <p:ext uri="{BB962C8B-B14F-4D97-AF65-F5344CB8AC3E}">
        <p14:creationId xmlns:p14="http://schemas.microsoft.com/office/powerpoint/2010/main" val="2210066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vect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</a:t>
                </a:r>
                <a:r>
                  <a:rPr lang="en-US" dirty="0"/>
                  <a:t> is a function that maps a vector to a scalar value</a:t>
                </a:r>
              </a:p>
              <a:p>
                <a:pPr lvl="1"/>
                <a:r>
                  <a:rPr lang="en-US" dirty="0"/>
                  <a:t>The norm is a measure of the size of the vector</a:t>
                </a:r>
              </a:p>
              <a:p>
                <a:r>
                  <a:rPr lang="en-US" dirty="0"/>
                  <a:t>The n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hould satisfy the following properties:</a:t>
                </a:r>
              </a:p>
              <a:p>
                <a:pPr lvl="1"/>
                <a:r>
                  <a:rPr lang="en-US" dirty="0"/>
                  <a:t>Scal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st be non-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obtained as: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 next page we will review the most common norms, obtaine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ECC3168-6D10-402E-B39B-EEFE94452EF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/>
              <p:nvPr/>
            </p:nvSpPr>
            <p:spPr>
              <a:xfrm>
                <a:off x="5821288" y="4077362"/>
                <a:ext cx="2808311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8" y="4077362"/>
                <a:ext cx="2808311" cy="11049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9991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Also called </a:t>
                </a:r>
                <a:r>
                  <a:rPr lang="en-US" b="1" dirty="0"/>
                  <a:t>Euclidean norm</a:t>
                </a:r>
              </a:p>
              <a:p>
                <a:pPr lvl="1"/>
                <a:r>
                  <a:rPr lang="en-US" dirty="0"/>
                  <a:t>It is the most often used no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 </a:t>
                </a:r>
                <a:r>
                  <a:rPr lang="en-US" dirty="0"/>
                  <a:t>is often denoted jus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with the subscript 2 omitted</a:t>
                </a:r>
              </a:p>
              <a:p>
                <a:endParaRPr lang="en-US" sz="1000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Uses the absolute values of the elements</a:t>
                </a:r>
              </a:p>
              <a:p>
                <a:pPr lvl="1"/>
                <a:r>
                  <a:rPr lang="en-US" dirty="0"/>
                  <a:t>Discriminate between zero and non-zero elements</a:t>
                </a:r>
              </a:p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∞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Known as </a:t>
                </a:r>
                <a:r>
                  <a:rPr lang="en-US" b="1" dirty="0"/>
                  <a:t>infinity norm</a:t>
                </a:r>
                <a:r>
                  <a:rPr lang="en-US" dirty="0"/>
                  <a:t>, or </a:t>
                </a:r>
                <a:r>
                  <a:rPr lang="en-US" b="1" dirty="0"/>
                  <a:t>max norm</a:t>
                </a:r>
              </a:p>
              <a:p>
                <a:pPr lvl="1"/>
                <a:r>
                  <a:rPr lang="en-US" dirty="0"/>
                  <a:t>Outputs the absolute value of the largest element</a:t>
                </a:r>
              </a:p>
              <a:p>
                <a:pPr lvl="1"/>
                <a:endParaRPr lang="en-US" sz="1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utputs the number of non-zero elements</a:t>
                </a:r>
              </a:p>
              <a:p>
                <a:pPr lvl="1"/>
                <a:r>
                  <a:rPr lang="en-US" dirty="0"/>
                  <a:t>It is not 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, and it is not really a norm function either (it is incorrectly called a norm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57ED5F-D88E-4DBC-8211-14537107E5C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21288" y="5035299"/>
                <a:ext cx="1944216" cy="49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8" y="5035299"/>
                <a:ext cx="1944216" cy="495970"/>
              </a:xfrm>
              <a:prstGeom prst="rect">
                <a:avLst/>
              </a:prstGeom>
              <a:blipFill>
                <a:blip r:embed="rId3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/>
              <p:nvPr/>
            </p:nvSpPr>
            <p:spPr>
              <a:xfrm>
                <a:off x="5257044" y="1839356"/>
                <a:ext cx="3588580" cy="1293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044" y="1839356"/>
                <a:ext cx="3588580" cy="1293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/>
              <p:nvPr/>
            </p:nvSpPr>
            <p:spPr>
              <a:xfrm>
                <a:off x="5245224" y="3527328"/>
                <a:ext cx="2808311" cy="934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224" y="3527328"/>
                <a:ext cx="2808311" cy="934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628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624735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rthogonal projection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jection can take place in any space of dimensionality ≥ 2</a:t>
                </a:r>
              </a:p>
              <a:p>
                <a:pPr lvl="1"/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unit vector </a:t>
                </a:r>
                <a:r>
                  <a:rPr lang="en-US" dirty="0"/>
                  <a:t>in the direction o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𝐱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 unit vector has norm equal to 1</a:t>
                </a:r>
              </a:p>
              <a:p>
                <a:pPr lvl="1"/>
                <a:r>
                  <a:rPr lang="en-US" dirty="0"/>
                  <a:t>The length of the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1200"/>
                  </a:spcAft>
                </a:pPr>
                <a:r>
                  <a:rPr lang="en-US" dirty="0"/>
                  <a:t>The orthogonal project is the vect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𝐩𝐫𝐨𝐣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𝐩𝐫𝐨𝐣</m:t>
                          </m:r>
                        </m:e>
                        <m: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624735" cy="5367667"/>
              </a:xfrm>
              <a:blipFill>
                <a:blip r:embed="rId3"/>
                <a:stretch>
                  <a:fillRect l="-1012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F89971-B72D-4047-BD10-26E34FA50C7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6809" y="2302024"/>
            <a:ext cx="3007929" cy="1800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266511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Hyperplane</a:t>
                </a:r>
                <a:r>
                  <a:rPr lang="en-US" dirty="0"/>
                  <a:t> is a subspace whose dimension is one less than that of its ambient space</a:t>
                </a:r>
              </a:p>
              <a:p>
                <a:pPr lvl="1"/>
                <a:r>
                  <a:rPr lang="en-US" dirty="0"/>
                  <a:t>In a 2D space, a hyperplane is a straight line (i.e., 1D)</a:t>
                </a:r>
              </a:p>
              <a:p>
                <a:pPr lvl="1"/>
                <a:r>
                  <a:rPr lang="en-US" dirty="0"/>
                  <a:t>In a 3D, a hyperplane is a plane (i.e., 2D)</a:t>
                </a:r>
              </a:p>
              <a:p>
                <a:pPr lvl="1"/>
                <a:r>
                  <a:rPr lang="en-US" dirty="0"/>
                  <a:t>In a </a:t>
                </a:r>
                <a:r>
                  <a:rPr lang="en-US" i="1" dirty="0"/>
                  <a:t>d</a:t>
                </a:r>
                <a:r>
                  <a:rPr lang="en-US" dirty="0"/>
                  <a:t>-dimensional vector space, a hyperplane h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dimensions, and divides the space into two half-spaces</a:t>
                </a:r>
              </a:p>
              <a:p>
                <a:r>
                  <a:rPr lang="en-US" dirty="0"/>
                  <a:t>Hyperplane is a generalization of a concept of plane in high-dimensional space</a:t>
                </a:r>
              </a:p>
              <a:p>
                <a:r>
                  <a:rPr lang="en-US" dirty="0"/>
                  <a:t>In ML, hyperplanes are </a:t>
                </a:r>
                <a:r>
                  <a:rPr lang="en-US" dirty="0">
                    <a:solidFill>
                      <a:srgbClr val="FF0000"/>
                    </a:solidFill>
                  </a:rPr>
                  <a:t>decision boundaries </a:t>
                </a:r>
                <a:r>
                  <a:rPr lang="en-US" dirty="0"/>
                  <a:t>used for linear classification</a:t>
                </a:r>
              </a:p>
              <a:p>
                <a:pPr lvl="1"/>
                <a:r>
                  <a:rPr lang="en-US" dirty="0"/>
                  <a:t>Data points falling on either sides of the hyperplane are attributed to different cla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C4067D-B6ED-462C-9D27-0582E775EFC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1026" name="Picture 2" descr="Hyperplane Definition | DeepA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858" b="6273"/>
          <a:stretch/>
        </p:blipFill>
        <p:spPr bwMode="auto">
          <a:xfrm>
            <a:off x="2004864" y="5254352"/>
            <a:ext cx="6003884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s://kgpdag.wordpress.com/2015/08/12/svm-simplified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3237372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7653" b="30268"/>
          <a:stretch/>
        </p:blipFill>
        <p:spPr>
          <a:xfrm>
            <a:off x="7126965" y="5059288"/>
            <a:ext cx="2384705" cy="20882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476209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or example, for a given data poin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use dot-product to find the hyperplane for which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.e.,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one class, and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another clas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olving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obtai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I.e., the solution is the set of points for whic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eaning the points lay on the li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at is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orthogonal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476209" cy="5367667"/>
              </a:xfrm>
              <a:blipFill>
                <a:blip r:embed="rId4"/>
                <a:stretch>
                  <a:fillRect l="-1035" t="-795" r="-1411" b="-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1553ACCD-0DB6-4989-A995-C228D07484C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r="5145"/>
          <a:stretch/>
        </p:blipFill>
        <p:spPr>
          <a:xfrm>
            <a:off x="6752882" y="2052354"/>
            <a:ext cx="3244870" cy="26959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85584" y="6070994"/>
                <a:ext cx="57606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0" smtClean="0"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5584" y="6070994"/>
                <a:ext cx="57606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752" y="5085556"/>
            <a:ext cx="4824536" cy="6137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2412489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a 3D space, if we have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ry to find all points that satisf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can obtain a pla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inequaliti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gain define the two subspaces that are created by the plan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he same concept applies to high-dimensional spaces as wel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BBEFF9D-8781-47FC-A65D-62FA5704759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4904" y="3598168"/>
            <a:ext cx="4057650" cy="2133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3970760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trix</a:t>
                </a:r>
                <a:r>
                  <a:rPr lang="en-US" b="1" dirty="0"/>
                  <a:t> </a:t>
                </a:r>
                <a:r>
                  <a:rPr lang="en-US" dirty="0"/>
                  <a:t>is a rectangular array of real-valued scalars arranged in </a:t>
                </a:r>
                <a:r>
                  <a:rPr lang="en-US" i="1" dirty="0"/>
                  <a:t>m </a:t>
                </a:r>
                <a:r>
                  <a:rPr lang="en-US" dirty="0"/>
                  <a:t>horizontal rows and </a:t>
                </a:r>
                <a:r>
                  <a:rPr lang="en-US" i="1" dirty="0"/>
                  <a:t>n </a:t>
                </a:r>
                <a:r>
                  <a:rPr lang="en-US" dirty="0"/>
                  <a:t>vertical columns</a:t>
                </a:r>
              </a:p>
              <a:p>
                <a:pPr lvl="1"/>
                <a:r>
                  <a:rPr lang="en-US" dirty="0"/>
                  <a:t>Each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longs to th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row and </a:t>
                </a:r>
                <a:r>
                  <a:rPr lang="en-US" i="1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column</a:t>
                </a:r>
              </a:p>
              <a:p>
                <a:pPr lvl="1"/>
                <a:r>
                  <a:rPr lang="en-US" dirty="0"/>
                  <a:t>The elements ar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the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size (dimension)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rices are denoted by bold-font upper-case letter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FC85DC-E51A-4A47-8D9F-951FB55AFB8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92896" y="3670176"/>
            <a:ext cx="3457575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9290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ddition or subtra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calar multiplic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rix multiplication</a:t>
                </a:r>
              </a:p>
              <a:p>
                <a:endParaRPr lang="en-US" sz="1000" dirty="0"/>
              </a:p>
              <a:p>
                <a:pPr lvl="1"/>
                <a:r>
                  <a:rPr lang="en-US" dirty="0"/>
                  <a:t>Defined only  if the number of columns of the left matrix is the same as the number of rows of the right matrix</a:t>
                </a:r>
              </a:p>
              <a:p>
                <a:pPr lvl="1"/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𝐀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b="1" dirty="0"/>
              </a:p>
              <a:p>
                <a:pPr lvl="1"/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DEEDC97-5F8A-4F1D-B4D5-045DA4A555C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/>
              <a:t>Matric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222"/>
              </p:ext>
            </p:extLst>
          </p:nvPr>
        </p:nvGraphicFramePr>
        <p:xfrm>
          <a:off x="3733056" y="2090803"/>
          <a:ext cx="2592287" cy="52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6" y="2090803"/>
                        <a:ext cx="2592287" cy="528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4519"/>
              </p:ext>
            </p:extLst>
          </p:nvPr>
        </p:nvGraphicFramePr>
        <p:xfrm>
          <a:off x="3733056" y="3603865"/>
          <a:ext cx="1632901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6" y="3603865"/>
                        <a:ext cx="1632901" cy="46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9547"/>
          <a:stretch>
            <a:fillRect/>
          </a:stretch>
        </p:blipFill>
        <p:spPr bwMode="auto">
          <a:xfrm>
            <a:off x="2053244" y="2619006"/>
            <a:ext cx="6031121" cy="68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1275" b="6667"/>
          <a:stretch/>
        </p:blipFill>
        <p:spPr bwMode="auto">
          <a:xfrm>
            <a:off x="2188484" y="4100426"/>
            <a:ext cx="5760640" cy="820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46" b="4991"/>
          <a:stretch/>
        </p:blipFill>
        <p:spPr bwMode="auto">
          <a:xfrm>
            <a:off x="2724944" y="6474057"/>
            <a:ext cx="3816424" cy="98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0836"/>
              </p:ext>
            </p:extLst>
          </p:nvPr>
        </p:nvGraphicFramePr>
        <p:xfrm>
          <a:off x="3303495" y="5026897"/>
          <a:ext cx="4754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95" y="5026897"/>
                        <a:ext cx="47545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9901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ranspose</a:t>
                </a:r>
                <a:r>
                  <a:rPr lang="en-US" dirty="0"/>
                  <a:t> of the matrix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the rows and columns exchang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ome properti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quare matrix</a:t>
                </a:r>
                <a:r>
                  <a:rPr lang="en-US" dirty="0"/>
                  <a:t>: has the same number of rows and columns</a:t>
                </a:r>
              </a:p>
              <a:p>
                <a:endParaRPr lang="en-US" sz="1000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dentity matrix </a:t>
                </a:r>
                <a:r>
                  <a:rPr lang="en-US" dirty="0"/>
                  <a:t>( </a:t>
                </a:r>
                <a:r>
                  <a:rPr lang="en-US" b="1" dirty="0"/>
                  <a:t>I</a:t>
                </a:r>
                <a:r>
                  <a:rPr lang="en-US" i="1" baseline="-25000" dirty="0"/>
                  <a:t>n</a:t>
                </a:r>
                <a:r>
                  <a:rPr lang="en-US" dirty="0"/>
                  <a:t> ): has ones on the main diagonal, and zeros else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.g.: identity matrix of size 3×3 :</a:t>
                </a:r>
              </a:p>
              <a:p>
                <a:pPr lvl="1"/>
                <a:endParaRPr lang="en-US" dirty="0"/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02ED1E-AE18-44C0-A04D-2859787011E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70215"/>
              </p:ext>
            </p:extLst>
          </p:nvPr>
        </p:nvGraphicFramePr>
        <p:xfrm>
          <a:off x="1788840" y="2717265"/>
          <a:ext cx="1440160" cy="50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840" y="2717265"/>
                        <a:ext cx="1440160" cy="500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2775" b="2083"/>
          <a:stretch/>
        </p:blipFill>
        <p:spPr bwMode="auto">
          <a:xfrm>
            <a:off x="4525144" y="2484159"/>
            <a:ext cx="2448272" cy="96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39537"/>
              </p:ext>
            </p:extLst>
          </p:nvPr>
        </p:nvGraphicFramePr>
        <p:xfrm>
          <a:off x="4453136" y="5974432"/>
          <a:ext cx="176025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965160" imgH="711000" progId="Equation.DSMT4">
                  <p:embed/>
                </p:oleObj>
              </mc:Choice>
              <mc:Fallback>
                <p:oleObj name="Equation" r:id="rId9" imgW="965160" imgH="7110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36" y="5974432"/>
                        <a:ext cx="1760258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68960" y="3567987"/>
                <a:ext cx="3168352" cy="1249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m:rPr>
                                  <m:nor/>
                                </m:rPr>
                                <a:rPr lang="en-US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960" y="3567987"/>
                <a:ext cx="3168352" cy="12491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01856" y="3567987"/>
                <a:ext cx="3168352" cy="12491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b="1" dirty="0"/>
              </a:p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m:rPr>
                                  <m:nor/>
                                </m:rPr>
                                <a:rPr lang="en-US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856" y="3567987"/>
                <a:ext cx="3168352" cy="12491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4925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eterminant</a:t>
                </a:r>
                <a:r>
                  <a:rPr lang="en-US" dirty="0"/>
                  <a:t> of a matrix, denoted by </a:t>
                </a:r>
                <a:r>
                  <a:rPr lang="en-US" dirty="0" err="1"/>
                  <a:t>det</a:t>
                </a:r>
                <a:r>
                  <a:rPr lang="en-US" dirty="0"/>
                  <a:t>(</a:t>
                </a:r>
                <a:r>
                  <a:rPr lang="en-US" b="1" dirty="0"/>
                  <a:t>A</a:t>
                </a:r>
                <a:r>
                  <a:rPr lang="en-US" dirty="0"/>
                  <a:t>)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a real-valued scalar encoding certain properties of the matrix</a:t>
                </a:r>
              </a:p>
              <a:p>
                <a:pPr lvl="1"/>
                <a:r>
                  <a:rPr lang="en-US" dirty="0"/>
                  <a:t>E.g., for a matrix of size 2×2: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 larger-size matrices the determinant of a matrix id calculated as</a:t>
                </a:r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t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𝑒𝑡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rgbClr val="FF0000"/>
                    </a:solidFill>
                  </a:rPr>
                  <a:t>minor</a:t>
                </a:r>
                <a:r>
                  <a:rPr lang="en-US" dirty="0"/>
                  <a:t> of the matrix obtained by removing the row and column associated with the indices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b="1" i="1" dirty="0">
                    <a:solidFill>
                      <a:srgbClr val="0070C0"/>
                    </a:solidFill>
                  </a:rPr>
                  <a:t>Trace</a:t>
                </a:r>
                <a:r>
                  <a:rPr lang="en-US" dirty="0"/>
                  <a:t> of a matrix is the sum of all diagonal element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 matrix for which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ymmetric matri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C07190-0DA7-402B-97FB-8D2774BA47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799"/>
              </p:ext>
            </p:extLst>
          </p:nvPr>
        </p:nvGraphicFramePr>
        <p:xfrm>
          <a:off x="4165104" y="2806080"/>
          <a:ext cx="23955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04" y="2806080"/>
                        <a:ext cx="239558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130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24744" y="1087016"/>
            <a:ext cx="8229600" cy="926976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5400" b="1" dirty="0"/>
              <a:t>Lecture 3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20688" y="3454152"/>
            <a:ext cx="9145016" cy="1800200"/>
          </a:xfrm>
        </p:spPr>
        <p:txBody>
          <a:bodyPr>
            <a:normAutofit/>
          </a:bodyPr>
          <a:lstStyle/>
          <a:p>
            <a:pPr algn="ctr" eaLnBrk="1" hangingPunct="1">
              <a:buFont typeface="Arial" charset="0"/>
              <a:buNone/>
            </a:pPr>
            <a:r>
              <a:rPr lang="en-US" altLang="en-US" sz="4000" b="1" dirty="0"/>
              <a:t>Mathematics for Machine Learning</a:t>
            </a:r>
          </a:p>
          <a:p>
            <a:pPr>
              <a:buNone/>
            </a:pPr>
            <a:r>
              <a:rPr lang="en-US" sz="1800" dirty="0"/>
              <a:t>	</a:t>
            </a:r>
            <a:endParaRPr lang="en-US" sz="1800" dirty="0">
              <a:solidFill>
                <a:srgbClr val="002060"/>
              </a:solidFill>
            </a:endParaRPr>
          </a:p>
          <a:p>
            <a:pPr algn="ctr" eaLnBrk="1" hangingPunct="1">
              <a:buFont typeface="Arial" charset="0"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502011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ementwise multiplication of two matrices </a:t>
                </a:r>
                <a:r>
                  <a:rPr lang="en-US" b="1" dirty="0"/>
                  <a:t>A</a:t>
                </a:r>
                <a:r>
                  <a:rPr lang="en-US" dirty="0"/>
                  <a:t> and </a:t>
                </a:r>
                <a:r>
                  <a:rPr lang="en-US" b="1" dirty="0"/>
                  <a:t>B</a:t>
                </a:r>
                <a:r>
                  <a:rPr lang="en-US" dirty="0"/>
                  <a:t> is called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Hadamard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product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lementwise product</a:t>
                </a:r>
              </a:p>
              <a:p>
                <a:pPr lvl="1"/>
                <a:r>
                  <a:rPr lang="en-US" dirty="0"/>
                  <a:t>The math nota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33205D8-6DE8-463A-87CE-097603F790D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2502" y="3310136"/>
            <a:ext cx="4993395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3060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Vector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</p:spPr>
            <p:txBody>
              <a:bodyPr/>
              <a:lstStyle/>
              <a:p>
                <a:r>
                  <a:rPr lang="en-US" dirty="0"/>
                  <a:t>Consider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e matrix can be written in terms of its row vectors (e.g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first row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matrix-vector</a:t>
                </a:r>
                <a:r>
                  <a:rPr lang="en-US" dirty="0"/>
                  <a:t> product is a column vector of length </a:t>
                </a:r>
                <a:r>
                  <a:rPr lang="en-US" i="1" dirty="0"/>
                  <a:t>m</a:t>
                </a:r>
                <a:r>
                  <a:rPr lang="en-US" dirty="0"/>
                  <a:t>, whos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element is the dot prod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3200" dirty="0"/>
              </a:p>
              <a:p>
                <a:r>
                  <a:rPr lang="en-US" dirty="0"/>
                  <a:t>Note the 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𝐱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  <a:blipFill>
                <a:blip r:embed="rId3"/>
                <a:stretch>
                  <a:fillRect l="-699" t="-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EDD8ED-B4A8-4C95-B87B-763089BF4C6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2629" y="2986352"/>
            <a:ext cx="1224136" cy="15164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4090" y="5398368"/>
            <a:ext cx="2681214" cy="1474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6418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Matrix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multiply two matric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onsider the </a:t>
                </a:r>
                <a:r>
                  <a:rPr lang="en-US" dirty="0">
                    <a:solidFill>
                      <a:srgbClr val="FF0000"/>
                    </a:solidFill>
                  </a:rPr>
                  <a:t>matrix-matrix product </a:t>
                </a:r>
                <a:r>
                  <a:rPr lang="en-US" dirty="0"/>
                  <a:t>as dot-products of row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nd column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ize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50939C-00B0-4974-B831-18F6BB466FF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04864" y="2662064"/>
            <a:ext cx="5976664" cy="1371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73080" y="5110336"/>
            <a:ext cx="77914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9573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the following matrix</a:t>
                </a:r>
              </a:p>
              <a:p>
                <a:endParaRPr lang="en-US" dirty="0"/>
              </a:p>
              <a:p>
                <a:r>
                  <a:rPr lang="en-US" dirty="0"/>
                  <a:t>Notice that for the two colum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4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means that the two columns are linearly dependent</a:t>
                </a:r>
              </a:p>
              <a:p>
                <a:r>
                  <a:rPr lang="en-US" dirty="0"/>
                  <a:t>The weighted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linear combination </a:t>
                </a:r>
                <a:r>
                  <a:rPr lang="en-US" dirty="0"/>
                  <a:t>of the vector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his case, a linear combination of the two vectors exist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A collection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dependent </a:t>
                </a:r>
                <a:r>
                  <a:rPr lang="en-US" dirty="0"/>
                  <a:t>if there exist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ot all equal to zero, so tha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re is no linear dependence, the vector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independent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307364-A4F5-466E-81F9-DF28C7A1A87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61048" y="5558755"/>
            <a:ext cx="1552575" cy="8477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527912-9354-4BAC-95E6-A613F4A7A75C}"/>
                  </a:ext>
                </a:extLst>
              </p:cNvPr>
              <p:cNvSpPr txBox="1"/>
              <p:nvPr/>
            </p:nvSpPr>
            <p:spPr>
              <a:xfrm>
                <a:off x="3805064" y="2013992"/>
                <a:ext cx="1872208" cy="604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7527912-9354-4BAC-95E6-A613F4A7A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064" y="2013992"/>
                <a:ext cx="1872208" cy="6048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7470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k</a:t>
                </a:r>
                <a:r>
                  <a:rPr lang="en-US" dirty="0"/>
                  <a:t> of the matrix is the largest number of linearly independent columns</a:t>
                </a:r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B</a:t>
                </a:r>
                <a:r>
                  <a:rPr lang="en-US" dirty="0"/>
                  <a:t> from the previous example h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since the two columns are linearly depend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C</a:t>
                </a:r>
                <a:r>
                  <a:rPr lang="en-US" dirty="0"/>
                  <a:t> below h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, since it has two linearly independent columns</a:t>
                </a: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𝐂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 </m:t>
                          </m:r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2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79C08F-B370-467E-AB3B-1EEA51311A9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8A1AA1-30A1-4400-BBCD-B6EEBFCBECD9}"/>
                  </a:ext>
                </a:extLst>
              </p:cNvPr>
              <p:cNvSpPr txBox="1"/>
              <p:nvPr/>
            </p:nvSpPr>
            <p:spPr>
              <a:xfrm>
                <a:off x="3635735" y="3536482"/>
                <a:ext cx="1872208" cy="604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E8A1AA1-30A1-4400-BBCD-B6EEBFCBE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735" y="3536482"/>
                <a:ext cx="1872208" cy="6048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7038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qu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:r>
                  <a:rPr lang="en-US" b="1" dirty="0"/>
                  <a:t>A</a:t>
                </a:r>
                <a:r>
                  <a:rPr lang="en-US" dirty="0"/>
                  <a:t> with ran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is it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verse matrix </a:t>
                </a:r>
                <a:r>
                  <a:rPr lang="en-US" dirty="0"/>
                  <a:t>if their product is an identity matrix </a:t>
                </a:r>
                <a:r>
                  <a:rPr lang="en-US" b="1" dirty="0"/>
                  <a:t>I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erties of inverse matric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i.e.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then the inverse does not exist</a:t>
                </a:r>
              </a:p>
              <a:p>
                <a:pPr lvl="1"/>
                <a:r>
                  <a:rPr lang="en-US" dirty="0"/>
                  <a:t>A matrix that is not invertible is called a </a:t>
                </a:r>
                <a:r>
                  <a:rPr lang="en-US" dirty="0">
                    <a:solidFill>
                      <a:srgbClr val="FF0000"/>
                    </a:solidFill>
                  </a:rPr>
                  <a:t>singular matrix</a:t>
                </a:r>
              </a:p>
              <a:p>
                <a:r>
                  <a:rPr lang="en-US" dirty="0"/>
                  <a:t>Note that finding an inverse of a large matrix is computationally expensive</a:t>
                </a:r>
              </a:p>
              <a:p>
                <a:pPr lvl="1"/>
                <a:r>
                  <a:rPr lang="en-US" dirty="0"/>
                  <a:t>In addition, it can lead to numerical instability</a:t>
                </a:r>
              </a:p>
              <a:p>
                <a:r>
                  <a:rPr lang="en-US" dirty="0"/>
                  <a:t>If the inverse of a matrix is equal to its transpose, the matrix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orthogonal matrix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681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B16A8EB-BC66-4B2A-B4EE-9ABE35A4E90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620" y="2854356"/>
            <a:ext cx="2171700" cy="381000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56737"/>
              </p:ext>
            </p:extLst>
          </p:nvPr>
        </p:nvGraphicFramePr>
        <p:xfrm>
          <a:off x="4416484" y="3458849"/>
          <a:ext cx="184535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041120" imgH="609480" progId="Equation.DSMT4">
                  <p:embed/>
                </p:oleObj>
              </mc:Choice>
              <mc:Fallback>
                <p:oleObj name="Equation" r:id="rId5" imgW="1041120" imgH="6094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84" y="3458849"/>
                        <a:ext cx="1845357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97845"/>
              </p:ext>
            </p:extLst>
          </p:nvPr>
        </p:nvGraphicFramePr>
        <p:xfrm>
          <a:off x="4492741" y="6532784"/>
          <a:ext cx="1184531" cy="37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741" y="6532784"/>
                        <a:ext cx="1184531" cy="37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9229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eudo-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Pseudo-inverse </a:t>
                </a:r>
                <a:r>
                  <a:rPr lang="en-US" dirty="0"/>
                  <a:t>of a matrix</a:t>
                </a:r>
              </a:p>
              <a:p>
                <a:pPr lvl="1"/>
                <a:r>
                  <a:rPr lang="en-US" dirty="0"/>
                  <a:t>Also known as </a:t>
                </a:r>
                <a:r>
                  <a:rPr lang="en-US" dirty="0">
                    <a:solidFill>
                      <a:srgbClr val="FF0000"/>
                    </a:solidFill>
                  </a:rPr>
                  <a:t>Moore-Penrose pseudo-inverse</a:t>
                </a:r>
              </a:p>
              <a:p>
                <a:r>
                  <a:rPr lang="en-US" dirty="0"/>
                  <a:t>For matrices that are not square, the inverse does not exist</a:t>
                </a:r>
              </a:p>
              <a:p>
                <a:pPr lvl="1"/>
                <a:r>
                  <a:rPr lang="en-US" dirty="0"/>
                  <a:t>Therefore, a pseudo-inverse is used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en-US" dirty="0"/>
                  <a:t>                 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lvl="1"/>
                <a:endParaRPr lang="en-US" sz="1000" dirty="0"/>
              </a:p>
              <a:p>
                <a:pPr lvl="1"/>
                <a:r>
                  <a:rPr lang="en-US" dirty="0"/>
                  <a:t>E.g., for a matrix with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dirty="0"/>
                  <a:t>, a pseudo-inverse can be found of siz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</m:oMath>
                </a14:m>
                <a:r>
                  <a:rPr lang="en-US" dirty="0"/>
                  <a:t>, so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3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×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B4BF1B9-1C90-426A-8C9D-014FC1DD385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611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ensors</a:t>
                </a:r>
                <a:r>
                  <a:rPr lang="en-US" dirty="0"/>
                  <a:t> are </a:t>
                </a:r>
                <a:r>
                  <a:rPr lang="en-US" i="1" dirty="0"/>
                  <a:t>n</a:t>
                </a:r>
                <a:r>
                  <a:rPr lang="en-US" dirty="0"/>
                  <a:t>-dimensional arrays of scalars</a:t>
                </a:r>
              </a:p>
              <a:p>
                <a:pPr lvl="1"/>
                <a:r>
                  <a:rPr lang="en-US" dirty="0"/>
                  <a:t>Vectors are first-order tensor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rices are second-order tens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a fourth-order tensor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ensors are denoted with upper-case letters of a special font face (e.g.,</a:t>
                </a:r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RGB images are third-order tensors, i.e., as they are 3-dimensional arrays</a:t>
                </a:r>
              </a:p>
              <a:p>
                <a:pPr lvl="1"/>
                <a:r>
                  <a:rPr lang="en-US" dirty="0"/>
                  <a:t>The 3 axes correspond to width, height, and channel </a:t>
                </a:r>
              </a:p>
              <a:p>
                <a:pPr lvl="1"/>
                <a:r>
                  <a:rPr lang="en-US" dirty="0"/>
                  <a:t>E.g., 224 × 224 × 3</a:t>
                </a:r>
              </a:p>
              <a:p>
                <a:pPr lvl="1"/>
                <a:r>
                  <a:rPr lang="en-US" dirty="0"/>
                  <a:t>The channel axis corresponds to the color channels (red, green, and blu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F79E1B-8527-4C6E-B8AD-A6D823500BA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</p:spTree>
    <p:extLst>
      <p:ext uri="{BB962C8B-B14F-4D97-AF65-F5344CB8AC3E}">
        <p14:creationId xmlns:p14="http://schemas.microsoft.com/office/powerpoint/2010/main" val="21030242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A3C97-5701-4A9A-B9BB-ED37E1DB1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77CAD2-5CF3-4527-BAEB-841C17047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lier we learned that hyperplanes generalize the concept of planes in high-dimensional spaces</a:t>
            </a:r>
          </a:p>
          <a:p>
            <a:pPr lvl="1"/>
            <a:r>
              <a:rPr lang="en-US" dirty="0"/>
              <a:t>Similarly, manifolds can be informally imagined as generalization of the concept of surfaces in high-dimensional spaces </a:t>
            </a:r>
          </a:p>
          <a:p>
            <a:r>
              <a:rPr lang="en-US" dirty="0"/>
              <a:t>To begin with an intuitive explanation, the surface of the Earth is an example of a two-dimensional manifold embedded in a three-dimensional space</a:t>
            </a:r>
          </a:p>
          <a:p>
            <a:pPr lvl="1"/>
            <a:r>
              <a:rPr lang="en-US" dirty="0"/>
              <a:t>This is true because the Earth looks locally flat, so on a small scale it is like a 2-D plane</a:t>
            </a:r>
          </a:p>
          <a:p>
            <a:pPr lvl="1"/>
            <a:r>
              <a:rPr lang="en-US" dirty="0"/>
              <a:t>However, if we keep walking on the Earth in one direction, we will eventually end up back where we started</a:t>
            </a:r>
          </a:p>
          <a:p>
            <a:pPr lvl="2"/>
            <a:r>
              <a:rPr lang="en-US" dirty="0"/>
              <a:t>This means that Earth is not really flat, it only looks </a:t>
            </a:r>
            <a:r>
              <a:rPr lang="en-US" dirty="0">
                <a:solidFill>
                  <a:srgbClr val="FF0000"/>
                </a:solidFill>
              </a:rPr>
              <a:t>locally</a:t>
            </a:r>
            <a:r>
              <a:rPr lang="en-US" b="1" dirty="0"/>
              <a:t> </a:t>
            </a:r>
            <a:r>
              <a:rPr lang="en-US" dirty="0"/>
              <a:t>like a Euclidean plane, but at large scales it </a:t>
            </a:r>
            <a:r>
              <a:rPr lang="en-US" dirty="0">
                <a:solidFill>
                  <a:srgbClr val="FF0000"/>
                </a:solidFill>
              </a:rPr>
              <a:t>folds up </a:t>
            </a:r>
            <a:r>
              <a:rPr lang="en-US" dirty="0"/>
              <a:t>on itself, and has a different </a:t>
            </a:r>
            <a:r>
              <a:rPr lang="en-US" dirty="0">
                <a:solidFill>
                  <a:srgbClr val="FF0000"/>
                </a:solidFill>
              </a:rPr>
              <a:t>global</a:t>
            </a:r>
            <a:r>
              <a:rPr lang="en-US" b="1" dirty="0"/>
              <a:t> </a:t>
            </a:r>
            <a:r>
              <a:rPr lang="en-US" dirty="0"/>
              <a:t>structure than a flat plan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EB23CD-E9BA-451A-B591-EF07C93F918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</p:spTree>
    <p:extLst>
      <p:ext uri="{BB962C8B-B14F-4D97-AF65-F5344CB8AC3E}">
        <p14:creationId xmlns:p14="http://schemas.microsoft.com/office/powerpoint/2010/main" val="26490648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0C418-BB39-4F10-8AE5-C477EFAC2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35C32-E22F-4DFC-A6E9-F9353CD787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ifolds are studied in mathematics under topological spaces</a:t>
            </a:r>
          </a:p>
          <a:p>
            <a:r>
              <a:rPr lang="en-US" dirty="0"/>
              <a:t>An </a:t>
            </a:r>
            <a:r>
              <a:rPr lang="en-US" i="1" dirty="0"/>
              <a:t>n</a:t>
            </a:r>
            <a:r>
              <a:rPr lang="en-US" dirty="0"/>
              <a:t>-dimensional </a:t>
            </a:r>
            <a:r>
              <a:rPr lang="en-US" b="1" i="1" dirty="0">
                <a:solidFill>
                  <a:srgbClr val="0070C0"/>
                </a:solidFill>
              </a:rPr>
              <a:t>manifold</a:t>
            </a:r>
            <a:r>
              <a:rPr lang="en-US" dirty="0"/>
              <a:t> is defined as a topological space with the property that each point has a neighborhood that is homeomorphic to the Euclidean space of dimension </a:t>
            </a:r>
            <a:r>
              <a:rPr lang="en-US" i="1" dirty="0"/>
              <a:t>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eans that a manifold locally resembles Euclidean space near each point</a:t>
            </a:r>
          </a:p>
          <a:p>
            <a:pPr lvl="1"/>
            <a:r>
              <a:rPr lang="en-US" dirty="0"/>
              <a:t>Informally, a Euclidean space is locally smooth, it does not have holes, edges, or other sudden changes, and it does not have intersecting neighborhoods</a:t>
            </a:r>
          </a:p>
          <a:p>
            <a:pPr lvl="1"/>
            <a:r>
              <a:rPr lang="en-US" dirty="0"/>
              <a:t>Although the manifolds can have very complex structure on a large scale, resemblance of the Euclidean space on a small scale allows to apply standard math concepts  </a:t>
            </a:r>
          </a:p>
          <a:p>
            <a:pPr lvl="1"/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C52328-A898-42DE-AC31-4E69E0C932A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DAD28FC-B1F3-4C42-BD0D-D3B1A449BD3B}"/>
              </a:ext>
            </a:extLst>
          </p:cNvPr>
          <p:cNvSpPr txBox="1">
            <a:spLocks/>
          </p:cNvSpPr>
          <p:nvPr/>
        </p:nvSpPr>
        <p:spPr>
          <a:xfrm>
            <a:off x="308453" y="4966320"/>
            <a:ext cx="6088900" cy="23319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ples of 2-dimensional manifolds are shown in the figure </a:t>
            </a:r>
          </a:p>
          <a:p>
            <a:pPr lvl="1"/>
            <a:r>
              <a:rPr lang="en-US" dirty="0"/>
              <a:t>The surfaces in the figure have been conveniently cut up into little rectangles that were glued together</a:t>
            </a:r>
          </a:p>
          <a:p>
            <a:pPr lvl="1"/>
            <a:r>
              <a:rPr lang="en-US" dirty="0"/>
              <a:t>Those small rectangles locally look like flat Euclidean plan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12C57D-6DF6-498D-A05E-48B89D032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9400" y="5038328"/>
            <a:ext cx="2803184" cy="26458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bjlkeng.github.io/posts/manifolds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02841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algebra</a:t>
            </a:r>
          </a:p>
          <a:p>
            <a:pPr lvl="1"/>
            <a:r>
              <a:rPr lang="en-US" dirty="0"/>
              <a:t>Vectors</a:t>
            </a:r>
          </a:p>
          <a:p>
            <a:pPr lvl="1"/>
            <a:r>
              <a:rPr lang="en-US" dirty="0"/>
              <a:t>Matrices</a:t>
            </a:r>
          </a:p>
          <a:p>
            <a:pPr lvl="1"/>
            <a:r>
              <a:rPr lang="en-US" dirty="0"/>
              <a:t>Eigen decomposition</a:t>
            </a:r>
          </a:p>
          <a:p>
            <a:r>
              <a:rPr lang="en-US" dirty="0"/>
              <a:t>Differential calculus</a:t>
            </a:r>
          </a:p>
          <a:p>
            <a:r>
              <a:rPr lang="en-US" dirty="0"/>
              <a:t>Optimization algorithms</a:t>
            </a:r>
          </a:p>
          <a:p>
            <a:r>
              <a:rPr lang="en-US" dirty="0"/>
              <a:t>Probability</a:t>
            </a:r>
          </a:p>
          <a:p>
            <a:pPr lvl="1"/>
            <a:r>
              <a:rPr lang="en-US" dirty="0"/>
              <a:t>Random variables</a:t>
            </a:r>
          </a:p>
          <a:p>
            <a:pPr lvl="1"/>
            <a:r>
              <a:rPr lang="en-US" dirty="0"/>
              <a:t>Probability distributions</a:t>
            </a:r>
          </a:p>
          <a:p>
            <a:r>
              <a:rPr lang="en-US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2098265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7CC73-8439-4B4C-AB32-EB7C5290C6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7059791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s of one-dimensional manifolds</a:t>
                </a:r>
              </a:p>
              <a:p>
                <a:pPr lvl="1"/>
                <a:r>
                  <a:rPr lang="en-US" dirty="0"/>
                  <a:t>Upper figure: a circle is a l-D manifold embedded in 2-D, where each arc of the circle locally resembles a line segment</a:t>
                </a:r>
              </a:p>
              <a:p>
                <a:pPr lvl="1"/>
                <a:r>
                  <a:rPr lang="en-US" dirty="0"/>
                  <a:t>Lower figures: other examples of 1-D manifolds</a:t>
                </a:r>
              </a:p>
              <a:p>
                <a:pPr lvl="1"/>
                <a:r>
                  <a:rPr lang="en-US" dirty="0"/>
                  <a:t>Note that a number 8 figure is not a manifold because it has an intersecting point (it is not Euclidean locally)</a:t>
                </a:r>
              </a:p>
              <a:p>
                <a:r>
                  <a:rPr lang="en-US" dirty="0"/>
                  <a:t>It is hypothesized that in the real-world, high-dimensional data (such as images) lie on low-dimensional manifolds embedded in the high-dimensional space</a:t>
                </a:r>
              </a:p>
              <a:p>
                <a:pPr lvl="1"/>
                <a:r>
                  <a:rPr lang="en-US" dirty="0"/>
                  <a:t>E.g., in ML, let’s assume we have a training set of images with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2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24×3</m:t>
                    </m:r>
                  </m:oMath>
                </a14:m>
                <a:r>
                  <a:rPr lang="en-US" dirty="0"/>
                  <a:t> pixels</a:t>
                </a:r>
              </a:p>
              <a:p>
                <a:pPr lvl="1"/>
                <a:r>
                  <a:rPr lang="en-US" dirty="0"/>
                  <a:t>Learning an arbitrary function in such high-dimensional space would be intractable</a:t>
                </a:r>
              </a:p>
              <a:p>
                <a:pPr lvl="1"/>
                <a:r>
                  <a:rPr lang="en-US" dirty="0"/>
                  <a:t>Despite that, all images of the same class (“cats” for example) might lie on a low-dimensional manifold</a:t>
                </a:r>
              </a:p>
              <a:p>
                <a:pPr lvl="1"/>
                <a:r>
                  <a:rPr lang="en-US" dirty="0"/>
                  <a:t>This allows function learning and image classification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7059791" cy="5367667"/>
              </a:xfrm>
              <a:blipFill>
                <a:blip r:embed="rId3"/>
                <a:stretch>
                  <a:fillRect l="-950" t="-795" r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47E06A-14C9-4B69-9781-CF537893E54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2F1F02-DB0C-4D27-BB52-A5877B78B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6369" y="1941984"/>
            <a:ext cx="2619375" cy="2428875"/>
          </a:xfrm>
          <a:prstGeom prst="rect">
            <a:avLst/>
          </a:prstGeom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16276CE-1468-4268-8E17-536342C013E4}"/>
              </a:ext>
            </a:extLst>
          </p:cNvPr>
          <p:cNvSpPr/>
          <p:nvPr/>
        </p:nvSpPr>
        <p:spPr>
          <a:xfrm>
            <a:off x="7508009" y="5028530"/>
            <a:ext cx="2417735" cy="1000034"/>
          </a:xfrm>
          <a:custGeom>
            <a:avLst/>
            <a:gdLst>
              <a:gd name="connsiteX0" fmla="*/ 0 w 2417735"/>
              <a:gd name="connsiteY0" fmla="*/ 991914 h 1000034"/>
              <a:gd name="connsiteX1" fmla="*/ 216976 w 2417735"/>
              <a:gd name="connsiteY1" fmla="*/ 325487 h 1000034"/>
              <a:gd name="connsiteX2" fmla="*/ 790413 w 2417735"/>
              <a:gd name="connsiteY2" fmla="*/ 883426 h 1000034"/>
              <a:gd name="connsiteX3" fmla="*/ 1441342 w 2417735"/>
              <a:gd name="connsiteY3" fmla="*/ 23 h 1000034"/>
              <a:gd name="connsiteX4" fmla="*/ 2014779 w 2417735"/>
              <a:gd name="connsiteY4" fmla="*/ 914423 h 1000034"/>
              <a:gd name="connsiteX5" fmla="*/ 2386739 w 2417735"/>
              <a:gd name="connsiteY5" fmla="*/ 960917 h 1000034"/>
              <a:gd name="connsiteX6" fmla="*/ 2386739 w 2417735"/>
              <a:gd name="connsiteY6" fmla="*/ 960917 h 1000034"/>
              <a:gd name="connsiteX7" fmla="*/ 2417735 w 2417735"/>
              <a:gd name="connsiteY7" fmla="*/ 960917 h 100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17735" h="1000034">
                <a:moveTo>
                  <a:pt x="0" y="991914"/>
                </a:moveTo>
                <a:cubicBezTo>
                  <a:pt x="42620" y="667741"/>
                  <a:pt x="85241" y="343568"/>
                  <a:pt x="216976" y="325487"/>
                </a:cubicBezTo>
                <a:cubicBezTo>
                  <a:pt x="348712" y="307406"/>
                  <a:pt x="586352" y="937670"/>
                  <a:pt x="790413" y="883426"/>
                </a:cubicBezTo>
                <a:cubicBezTo>
                  <a:pt x="994474" y="829182"/>
                  <a:pt x="1237281" y="-5143"/>
                  <a:pt x="1441342" y="23"/>
                </a:cubicBezTo>
                <a:cubicBezTo>
                  <a:pt x="1645403" y="5189"/>
                  <a:pt x="1857213" y="754274"/>
                  <a:pt x="2014779" y="914423"/>
                </a:cubicBezTo>
                <a:cubicBezTo>
                  <a:pt x="2172345" y="1074572"/>
                  <a:pt x="2386739" y="960917"/>
                  <a:pt x="2386739" y="960917"/>
                </a:cubicBezTo>
                <a:lnTo>
                  <a:pt x="2386739" y="960917"/>
                </a:lnTo>
                <a:lnTo>
                  <a:pt x="2417735" y="960917"/>
                </a:ln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4533AA0-FEEB-4FEA-A429-244E77DD0DFB}"/>
              </a:ext>
            </a:extLst>
          </p:cNvPr>
          <p:cNvSpPr/>
          <p:nvPr/>
        </p:nvSpPr>
        <p:spPr>
          <a:xfrm>
            <a:off x="7508010" y="6319409"/>
            <a:ext cx="2273718" cy="807151"/>
          </a:xfrm>
          <a:custGeom>
            <a:avLst/>
            <a:gdLst>
              <a:gd name="connsiteX0" fmla="*/ 2019220 w 2143207"/>
              <a:gd name="connsiteY0" fmla="*/ 0 h 807151"/>
              <a:gd name="connsiteX1" fmla="*/ 376400 w 2143207"/>
              <a:gd name="connsiteY1" fmla="*/ 294468 h 807151"/>
              <a:gd name="connsiteX2" fmla="*/ 50935 w 2143207"/>
              <a:gd name="connsiteY2" fmla="*/ 666427 h 807151"/>
              <a:gd name="connsiteX3" fmla="*/ 1166813 w 2143207"/>
              <a:gd name="connsiteY3" fmla="*/ 790413 h 807151"/>
              <a:gd name="connsiteX4" fmla="*/ 2143207 w 2143207"/>
              <a:gd name="connsiteY4" fmla="*/ 805912 h 807151"/>
              <a:gd name="connsiteX5" fmla="*/ 2143207 w 2143207"/>
              <a:gd name="connsiteY5" fmla="*/ 805912 h 807151"/>
              <a:gd name="connsiteX6" fmla="*/ 2143207 w 2143207"/>
              <a:gd name="connsiteY6" fmla="*/ 805912 h 807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3207" h="807151">
                <a:moveTo>
                  <a:pt x="2019220" y="0"/>
                </a:moveTo>
                <a:cubicBezTo>
                  <a:pt x="1361833" y="91698"/>
                  <a:pt x="704447" y="183397"/>
                  <a:pt x="376400" y="294468"/>
                </a:cubicBezTo>
                <a:cubicBezTo>
                  <a:pt x="48352" y="405539"/>
                  <a:pt x="-80801" y="583769"/>
                  <a:pt x="50935" y="666427"/>
                </a:cubicBezTo>
                <a:cubicBezTo>
                  <a:pt x="182671" y="749085"/>
                  <a:pt x="818101" y="767166"/>
                  <a:pt x="1166813" y="790413"/>
                </a:cubicBezTo>
                <a:cubicBezTo>
                  <a:pt x="1515525" y="813660"/>
                  <a:pt x="2143207" y="805912"/>
                  <a:pt x="2143207" y="805912"/>
                </a:cubicBezTo>
                <a:lnTo>
                  <a:pt x="2143207" y="805912"/>
                </a:lnTo>
                <a:lnTo>
                  <a:pt x="2143207" y="805912"/>
                </a:ln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bjlkeng.github.io/posts/manifolds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7097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4A532-B114-4E60-86CA-0559C59F1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F63319-7F1D-4B58-92E3-EBE4B1D892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</a:t>
            </a:r>
          </a:p>
          <a:p>
            <a:pPr lvl="1"/>
            <a:r>
              <a:rPr lang="en-US" dirty="0"/>
              <a:t>The data points have 3 dimensions (left figure), i.e., the input space of the data is </a:t>
            </a:r>
            <a:r>
              <a:rPr lang="en-US" dirty="0" smtClean="0"/>
              <a:t>3-dimensional </a:t>
            </a:r>
            <a:endParaRPr lang="en-US" dirty="0"/>
          </a:p>
          <a:p>
            <a:pPr lvl="1"/>
            <a:r>
              <a:rPr lang="en-US" dirty="0"/>
              <a:t>The data points lie on a 2-dimensional manifold, shown in the right figure</a:t>
            </a:r>
          </a:p>
          <a:p>
            <a:pPr lvl="1"/>
            <a:r>
              <a:rPr lang="en-US" dirty="0"/>
              <a:t>Most ML algorithms extract lower-dimensional data features that enable to distinguish between various classes of high-dimensional input data</a:t>
            </a:r>
          </a:p>
          <a:p>
            <a:pPr lvl="2"/>
            <a:r>
              <a:rPr lang="en-US" dirty="0"/>
              <a:t>The low-dimensional representations of the input data are called </a:t>
            </a:r>
            <a:r>
              <a:rPr lang="en-US" dirty="0">
                <a:solidFill>
                  <a:srgbClr val="FF0000"/>
                </a:solidFill>
              </a:rPr>
              <a:t>embedding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314BDA-10D2-4784-BA97-3ACC4649E4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0743904-A466-4D83-A819-DF7AEF43F6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441" y="4807645"/>
            <a:ext cx="4676775" cy="21907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B5B7DE-9BF0-4606-AA77-C772AD8992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3592" y="4659585"/>
            <a:ext cx="385762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2402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4ECE-BB4D-4F20-8DEA-3852242BC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Eigen decomposition</a:t>
                </a:r>
                <a:r>
                  <a:rPr lang="en-US" dirty="0"/>
                  <a:t> is decomposing a matrix into a set of eigenvalues and eigenvectors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Eigenvalues</a:t>
                </a:r>
                <a:r>
                  <a:rPr lang="en-US" dirty="0"/>
                  <a:t> of a 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re scala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igenvectors</a:t>
                </a:r>
                <a:r>
                  <a:rPr lang="en-US" dirty="0"/>
                  <a:t> are non-zero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that satisfy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dirty="0"/>
                  <a:t>Eigenvalues are found by solving the following equation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has </a:t>
                </a:r>
                <a:r>
                  <a:rPr lang="en-US" i="1" dirty="0"/>
                  <a:t>n</a:t>
                </a:r>
                <a:r>
                  <a:rPr lang="en-US" dirty="0"/>
                  <a:t> linearly independent eigenvector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with corresponding eigen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eigen decomposi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buNone/>
                </a:pPr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𝚲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  <m:r>
                            <m:rPr>
                              <m:nor/>
                            </m:rPr>
                            <a:rPr lang="en-US" b="1" dirty="0"/>
                            <m:t>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Columns of th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are the eigenvectors, i.e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diagonal matrix of the eigenvalues, i.e.,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o find the inverse of the matrix A, we can us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marL="628650" lvl="1" indent="-28575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is involves simply finding the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of a diagonal matrix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725537-139B-4AD2-BCBF-7DF02088E57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</p:spTree>
    <p:extLst>
      <p:ext uri="{BB962C8B-B14F-4D97-AF65-F5344CB8AC3E}">
        <p14:creationId xmlns:p14="http://schemas.microsoft.com/office/powerpoint/2010/main" val="11491285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F47C1-FDA7-45F9-892E-5D52BF1BD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composing a matrix into eigenvalues and eigenvectors allows to analyze certain properties of the matrix</a:t>
                </a:r>
              </a:p>
              <a:p>
                <a:pPr lvl="1"/>
                <a:r>
                  <a:rPr lang="en-US" dirty="0"/>
                  <a:t>If all eigenvalues are positive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definite</a:t>
                </a:r>
              </a:p>
              <a:p>
                <a:pPr lvl="1"/>
                <a:r>
                  <a:rPr lang="en-US" dirty="0"/>
                  <a:t>If all eigenvalues are positive or zero-valued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semidefinite</a:t>
                </a:r>
              </a:p>
              <a:p>
                <a:pPr lvl="1"/>
                <a:r>
                  <a:rPr lang="en-US" dirty="0"/>
                  <a:t>If all eigenvalues are negative or zero-values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negative semidefinite</a:t>
                </a:r>
              </a:p>
              <a:p>
                <a:pPr lvl="2"/>
                <a:r>
                  <a:rPr lang="en-US" dirty="0"/>
                  <a:t>Positive semidefinite matrices are interesting because they guarantee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igen decomposition can also simplify many linear-algebraic computations</a:t>
                </a:r>
              </a:p>
              <a:p>
                <a:pPr marL="628650" lvl="1" indent="-28575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determinant of A can be calculated as</a:t>
                </a:r>
              </a:p>
              <a:p>
                <a:pPr marL="342900" lvl="1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det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any of the eigenvalues are zero, the matrix is singular (it does not have an inverse)</a:t>
                </a:r>
              </a:p>
              <a:p>
                <a:r>
                  <a:rPr lang="en-US" dirty="0"/>
                  <a:t>However, not every matrix can be decomposed into eigenvalues and eigenvectors</a:t>
                </a:r>
              </a:p>
              <a:p>
                <a:pPr lvl="1"/>
                <a:r>
                  <a:rPr lang="en-US" dirty="0"/>
                  <a:t>Also, in some cases the decomposition may involve complex numbers</a:t>
                </a:r>
              </a:p>
              <a:p>
                <a:pPr lvl="1"/>
                <a:r>
                  <a:rPr lang="en-US" dirty="0"/>
                  <a:t>Still, every real symmetric matrix is guaranteed to have an eigen decomposition according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orthogonal matri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350E1F-E494-48CF-9AFE-7A56D54C501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</p:spTree>
    <p:extLst>
      <p:ext uri="{BB962C8B-B14F-4D97-AF65-F5344CB8AC3E}">
        <p14:creationId xmlns:p14="http://schemas.microsoft.com/office/powerpoint/2010/main" val="25562737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ometric interpretation of the eigenvalues and eigenvectors is that they allow to stretch the space in specific directions</a:t>
                </a:r>
              </a:p>
              <a:p>
                <a:pPr lvl="1"/>
                <a:r>
                  <a:rPr lang="en-US" dirty="0"/>
                  <a:t>Left figure: the two eigen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shown for a matrix, where the two vectors are unit vectors (i.e., they have a length of 1)</a:t>
                </a:r>
              </a:p>
              <a:p>
                <a:pPr lvl="1"/>
                <a:r>
                  <a:rPr lang="en-US" dirty="0"/>
                  <a:t>Right figure: the vecto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re multiplied with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can see how the space is scaled in the direction of the larger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E.g., this is used for dimensionality reduction with PCA (principal component analysis) where the eigenvectors corresponding to the largest eigenvalues are used for extracting the most important data dimens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F89823B-EA7F-4372-A71A-103B465A492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Eigen Decomposi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4944" y="5099849"/>
            <a:ext cx="4968552" cy="25307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 err="1"/>
              <a:t>Goodfellow</a:t>
            </a:r>
            <a:r>
              <a:rPr lang="en-US" sz="1000" dirty="0"/>
              <a:t> (2017)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38210642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ingular value decomposition </a:t>
                </a:r>
                <a:r>
                  <a:rPr lang="en-US" dirty="0"/>
                  <a:t>(SVD) provides another way to factorize a matrix, into singular vectors and singular values</a:t>
                </a:r>
              </a:p>
              <a:p>
                <a:pPr lvl="1"/>
                <a:r>
                  <a:rPr lang="en-US" dirty="0"/>
                  <a:t>SVD is more generally applicable than eigen decomposition</a:t>
                </a:r>
              </a:p>
              <a:p>
                <a:pPr lvl="1"/>
                <a:r>
                  <a:rPr lang="en-US" dirty="0"/>
                  <a:t>Every real matrix has an SVD, but the same is not true of the eigen decomposition </a:t>
                </a:r>
              </a:p>
              <a:p>
                <a:pPr lvl="2"/>
                <a:r>
                  <a:rPr lang="en-US" dirty="0"/>
                  <a:t>E.g., if a matrix is not square, the eigen decomposition is not defined, and we must use SVD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SVD of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𝐔𝐃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,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</a:t>
                </a:r>
              </a:p>
              <a:p>
                <a:pPr lvl="1"/>
                <a:r>
                  <a:rPr lang="en-US" dirty="0"/>
                  <a:t>The elements along the diagonal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singular values </a:t>
                </a:r>
                <a:r>
                  <a:rPr lang="en-US" dirty="0"/>
                  <a:t>of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left-singular vectors</a:t>
                </a:r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right-singular vectors</a:t>
                </a:r>
              </a:p>
              <a:p>
                <a:r>
                  <a:rPr lang="en-US" dirty="0"/>
                  <a:t>For a non-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the squares of the singular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𝑻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pplications of SVD include computing the pseudo-inverse of non-square matrices, matrix approximation, determining the matrix rank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DB4973-B521-49C4-BFD2-39C2B36C19F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</p:spTree>
    <p:extLst>
      <p:ext uri="{BB962C8B-B14F-4D97-AF65-F5344CB8AC3E}">
        <p14:creationId xmlns:p14="http://schemas.microsoft.com/office/powerpoint/2010/main" val="40035121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Nor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912767" cy="5367667"/>
              </a:xfrm>
            </p:spPr>
            <p:txBody>
              <a:bodyPr/>
              <a:lstStyle/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Frobenius norm </a:t>
                </a:r>
                <a:r>
                  <a:rPr lang="en-US" dirty="0" smtClean="0"/>
                  <a:t>–</a:t>
                </a:r>
                <a:r>
                  <a:rPr lang="en-US" b="1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 smtClean="0"/>
                  <a:t>calculates </a:t>
                </a:r>
                <a:r>
                  <a:rPr lang="en-US" dirty="0"/>
                  <a:t>the square-root of the summed squares of the elements of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pPr lvl="1"/>
                <a:r>
                  <a:rPr lang="en-US" dirty="0" smtClean="0"/>
                  <a:t>This norm is similar to Euclidean norm of a vector</a:t>
                </a:r>
              </a:p>
              <a:p>
                <a:pPr marL="404812" lvl="1" indent="0">
                  <a:spcAft>
                    <a:spcPts val="600"/>
                  </a:spcAft>
                  <a:buNone/>
                </a:pPr>
                <a:endParaRPr lang="en-US" dirty="0" smtClean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pectral norm </a:t>
                </a:r>
                <a:r>
                  <a:rPr lang="en-US" dirty="0"/>
                  <a:t>–</a:t>
                </a:r>
                <a:r>
                  <a:rPr lang="en-US" dirty="0" smtClean="0"/>
                  <a:t> is the largest singular value of </a:t>
                </a:r>
                <a:r>
                  <a:rPr lang="en-US" dirty="0"/>
                  <a:t>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 smtClean="0"/>
              </a:p>
              <a:p>
                <a:pPr lvl="1">
                  <a:spcAft>
                    <a:spcPts val="600"/>
                  </a:spcAft>
                </a:pPr>
                <a:r>
                  <a:rPr lang="en-US" dirty="0" smtClean="0"/>
                  <a:t>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>
                  <a:spcAft>
                    <a:spcPts val="600"/>
                  </a:spcAft>
                </a:pPr>
                <a:r>
                  <a:rPr lang="en-US" dirty="0" smtClean="0"/>
                  <a:t>The singular value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en-US" dirty="0"/>
              </a:p>
              <a:p>
                <a:pPr marL="404812" lvl="1" indent="0">
                  <a:spcAft>
                    <a:spcPts val="600"/>
                  </a:spcAft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,1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 </a:t>
                </a:r>
                <a:r>
                  <a:rPr lang="en-US" dirty="0" smtClean="0"/>
                  <a:t>– is the sum of the Euclidean norms of the columns of </a:t>
                </a:r>
                <a:r>
                  <a:rPr lang="en-US" dirty="0"/>
                  <a:t>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 smtClean="0"/>
              </a:p>
              <a:p>
                <a:endParaRPr lang="en-US" b="1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Max norm </a:t>
                </a:r>
                <a:r>
                  <a:rPr lang="en-US" dirty="0"/>
                  <a:t>– is the largest element of matrix </a:t>
                </a:r>
                <a:r>
                  <a:rPr lang="en-US" b="1" dirty="0" smtClean="0"/>
                  <a:t>X</a:t>
                </a:r>
                <a:endParaRPr lang="en-US" b="1" dirty="0"/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912767" cy="5367667"/>
              </a:xfrm>
              <a:blipFill>
                <a:blip r:embed="rId2"/>
                <a:stretch>
                  <a:fillRect l="-970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 smtClean="0"/>
              <a:t>Matrix Nor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408390" y="1869976"/>
                <a:ext cx="2412455" cy="1293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8390" y="1869976"/>
                <a:ext cx="2412455" cy="129323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05464" y="3598389"/>
                <a:ext cx="2117118" cy="401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64" y="3598389"/>
                <a:ext cx="2117118" cy="4010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05464" y="4678288"/>
                <a:ext cx="2545505" cy="12932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ra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464" y="4678288"/>
                <a:ext cx="2545505" cy="12932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477472" y="6141475"/>
                <a:ext cx="2401235" cy="5530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472" y="6141475"/>
                <a:ext cx="2401235" cy="553037"/>
              </a:xfrm>
              <a:prstGeom prst="rect">
                <a:avLst/>
              </a:prstGeom>
              <a:blipFill>
                <a:blip r:embed="rId6"/>
                <a:stretch>
                  <a:fillRect b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1020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rivative</a:t>
                </a:r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of </a:t>
                </a:r>
                <a:r>
                  <a:rPr lang="en-US" i="1" dirty="0"/>
                  <a:t>f </a:t>
                </a:r>
                <a:r>
                  <a:rPr lang="en-US" dirty="0"/>
                  <a:t>is defined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/>
                  <a:t> exists, </a:t>
                </a:r>
                <a:r>
                  <a:rPr lang="en-US" i="1" dirty="0"/>
                  <a:t>f</a:t>
                </a:r>
                <a:r>
                  <a:rPr lang="en-US" dirty="0"/>
                  <a:t>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/>
                  <a:t> at </a:t>
                </a:r>
                <a:r>
                  <a:rPr lang="en-US" i="1" dirty="0"/>
                  <a:t>a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f</a:t>
                </a:r>
                <a:r>
                  <a:rPr lang="en-US" dirty="0"/>
                  <a:t> ‘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/>
                  <a:t> is differentiable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  <a:r>
                  <a:rPr lang="en-US" i="1" dirty="0"/>
                  <a:t>f</a:t>
                </a:r>
                <a:r>
                  <a:rPr lang="en-US" dirty="0"/>
                  <a:t> is differentiable on this interval</a:t>
                </a:r>
              </a:p>
              <a:p>
                <a:pPr lvl="1"/>
                <a:r>
                  <a:rPr lang="en-US" dirty="0"/>
                  <a:t>We can also interpret the derivativ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s the </a:t>
                </a:r>
                <a:r>
                  <a:rPr lang="en-US" dirty="0">
                    <a:solidFill>
                      <a:srgbClr val="FF0000"/>
                    </a:solidFill>
                  </a:rPr>
                  <a:t>instantaneous rate of chang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</a:t>
                </a:r>
                <a:r>
                  <a:rPr lang="en-US" i="1" dirty="0"/>
                  <a:t>x</a:t>
                </a:r>
              </a:p>
              <a:p>
                <a:pPr lvl="1"/>
                <a:r>
                  <a:rPr lang="en-US" dirty="0"/>
                  <a:t>I.e., for a small change in </a:t>
                </a:r>
                <a:r>
                  <a:rPr lang="en-US" i="1" dirty="0"/>
                  <a:t>x</a:t>
                </a:r>
                <a:r>
                  <a:rPr lang="en-US" dirty="0"/>
                  <a:t>, what is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x</a:t>
                </a:r>
                <a:r>
                  <a:rPr lang="en-US" dirty="0"/>
                  <a:t> is an independent variable and </a:t>
                </a:r>
                <a:r>
                  <a:rPr lang="en-US" i="1" dirty="0"/>
                  <a:t>y</a:t>
                </a:r>
                <a:r>
                  <a:rPr lang="en-US" dirty="0"/>
                  <a:t> is a dependent variable, the following expressions are equivalent: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da-DK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𝐷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ymbol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D</a:t>
                </a:r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 ar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 operators </a:t>
                </a:r>
                <a:r>
                  <a:rPr lang="en-US" dirty="0"/>
                  <a:t>that indicate operation of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073154-CE98-47D0-B593-3036C06A6F5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</p:spTree>
    <p:extLst>
      <p:ext uri="{BB962C8B-B14F-4D97-AF65-F5344CB8AC3E}">
        <p14:creationId xmlns:p14="http://schemas.microsoft.com/office/powerpoint/2010/main" val="180644405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EC52C-7B98-4652-B08D-8A43F1D07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C6060-08E3-414B-B9CE-B721E8DC1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rules are used for computing the derivatives of explicit funct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064D2E2-4226-4F22-925E-8486C328D94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B687EA-2F70-4EF2-A6A4-6B560E197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8880" y="2607547"/>
            <a:ext cx="5593022" cy="26468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BE2EA0-951D-48AA-9F32-C0BFD22FC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208893"/>
            <a:ext cx="5726706" cy="577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CDD1E-5316-4D04-8D3B-00F5B52671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758408"/>
            <a:ext cx="6464125" cy="107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3474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64D21-C922-47D8-9CBE-1400F5A37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Order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erivative of the first derivative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cond derivative</a:t>
                </a:r>
                <a:r>
                  <a:rPr lang="en-US" b="1" dirty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i="1" dirty="0"/>
              </a:p>
              <a:p>
                <a:endParaRPr lang="en-US" sz="600" i="1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econd derivative quantifies how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changing</a:t>
                </a:r>
              </a:p>
              <a:p>
                <a:pPr lvl="1"/>
                <a:r>
                  <a:rPr lang="en-US" dirty="0"/>
                  <a:t>E.g., in physics, if the function describes the displacement of an object, the first derivative gives the velocity of the object (i.e., the rate of change of the position)</a:t>
                </a:r>
              </a:p>
              <a:p>
                <a:pPr lvl="1"/>
                <a:r>
                  <a:rPr lang="en-US" dirty="0"/>
                  <a:t>The second derivative gives the acceleration of the object (i.e., the rate of change of the velocity)</a:t>
                </a:r>
              </a:p>
              <a:p>
                <a:r>
                  <a:rPr lang="en-US" dirty="0"/>
                  <a:t>If we apply the differentiation operation any number of times, we obtain the </a:t>
                </a:r>
                <a:r>
                  <a:rPr lang="en-US" i="1" dirty="0">
                    <a:solidFill>
                      <a:srgbClr val="FF0000"/>
                    </a:solidFill>
                  </a:rPr>
                  <a:t>n</a:t>
                </a:r>
                <a:r>
                  <a:rPr lang="en-US" dirty="0">
                    <a:solidFill>
                      <a:srgbClr val="FF0000"/>
                    </a:solidFill>
                  </a:rPr>
                  <a:t>-</a:t>
                </a:r>
                <a:r>
                  <a:rPr lang="en-US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dirty="0">
                    <a:solidFill>
                      <a:srgbClr val="FF0000"/>
                    </a:solidFill>
                  </a:rPr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8DC15F-F305-4CAE-9EC9-7BC560B5923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976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i="0" dirty="0">
                    <a:latin typeface="Cambria Math" panose="02040503050406030204" pitchFamily="18" charset="0"/>
                  </a:rPr>
                  <a:t>			Scalar (integer or real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			</a:t>
                </a:r>
                <a:r>
                  <a:rPr lang="en-US" dirty="0"/>
                  <a:t>Vector (bold-font, lower case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b="1" dirty="0"/>
                  <a:t>		</a:t>
                </a:r>
                <a:r>
                  <a:rPr lang="en-US" dirty="0"/>
                  <a:t>Matrix (bold-font, upper-case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dirty="0"/>
                  <a:t>Tensor ((bold-font, upper-cas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Random variable (normal font, upper-case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		Set membership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member of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			Cardinality: number of items in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r>
                  <a:rPr lang="en-US" dirty="0"/>
                  <a:t>			Norm of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Dot product of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	Set of real number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			Real numbers space of dimension </a:t>
                </a:r>
                <a:r>
                  <a:rPr lang="en-US" i="1" dirty="0"/>
                  <a:t>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:r>
                  <a:rPr lang="en-US" b="0" dirty="0"/>
                  <a:t>Function (map): assign a unique valu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/>
                  <a:t>to each input 			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Function (map): map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into a scalar</a:t>
                </a: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  <a:blipFill>
                <a:blip r:embed="rId2"/>
                <a:stretch>
                  <a:fillRect l="-695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564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A6B19-4064-453E-B51F-DC8C8F53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aylor series </a:t>
                </a:r>
                <a:r>
                  <a:rPr lang="en-US" dirty="0"/>
                  <a:t>provides a method to approximate any functio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we have the first </a:t>
                </a:r>
                <a:r>
                  <a:rPr lang="en-US" i="1" dirty="0"/>
                  <a:t>n</a:t>
                </a:r>
                <a:r>
                  <a:rPr lang="en-US" dirty="0"/>
                  <a:t> derivatives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instance, for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 second-order approximation of a function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the approximation of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Taylor polynomial of </a:t>
                </a:r>
                <a:r>
                  <a:rPr lang="en-US" i="1" dirty="0"/>
                  <a:t>n</a:t>
                </a:r>
                <a:r>
                  <a:rPr lang="en-US" dirty="0"/>
                  <a:t>-degree is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≈</m:t>
                    </m:r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dirty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6CC317A-6D2A-4AD0-9ACD-FEC31FB70FE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D89E86-5DFF-4BC1-A1D1-8A782C4AF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467" y="5182344"/>
            <a:ext cx="3209926" cy="2376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1032" y="5398368"/>
                <a:ext cx="5612264" cy="16993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or example, the figure shows the first-order, second-order, and fifth-order polynomial of the exponential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32" y="5398368"/>
                <a:ext cx="5612264" cy="1699388"/>
              </a:xfrm>
              <a:prstGeom prst="rect">
                <a:avLst/>
              </a:prstGeom>
              <a:blipFill>
                <a:blip r:embed="rId4"/>
                <a:stretch>
                  <a:fillRect l="-1194" t="-2518" r="-1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single-variable-calculu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71163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F30EA-9B12-4E9E-B4C2-B8F021E38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Interpre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provide a geometric interpretation of the derivatives, let’s consider a first-order Taylor series approxim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𝑓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expression approximates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y a line which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has slo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𝑓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(i.e., the valu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61E1536-D2D4-46FA-BD35-07A92E05AF2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EC4AD99-D41A-4D0C-88CE-687BA0F835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107"/>
          <a:stretch/>
        </p:blipFill>
        <p:spPr>
          <a:xfrm>
            <a:off x="5173216" y="4822304"/>
            <a:ext cx="3792738" cy="2658488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52B58A-E2E9-4074-8606-9322235C299E}"/>
              </a:ext>
            </a:extLst>
          </p:cNvPr>
          <p:cNvSpPr txBox="1">
            <a:spLocks/>
          </p:cNvSpPr>
          <p:nvPr/>
        </p:nvSpPr>
        <p:spPr>
          <a:xfrm>
            <a:off x="276673" y="4678288"/>
            <a:ext cx="4752527" cy="2103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refore, the first derivative of a function is also the </a:t>
            </a:r>
            <a:r>
              <a:rPr lang="en-US" dirty="0">
                <a:solidFill>
                  <a:srgbClr val="FF0000"/>
                </a:solidFill>
              </a:rPr>
              <a:t>slope of the tangent line</a:t>
            </a:r>
            <a:r>
              <a:rPr lang="en-US" dirty="0"/>
              <a:t> to the curve of the function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single-variable-calculu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391147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80032-BF26-4AA0-8CDC-88B4F1CA0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o far, we looked at functions of a single variable, 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unctions that depend on many variables are called </a:t>
                </a:r>
                <a:r>
                  <a:rPr lang="en-US" dirty="0">
                    <a:solidFill>
                      <a:srgbClr val="FF0000"/>
                    </a:solidFill>
                  </a:rPr>
                  <a:t>multivariate function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multivariate function with </a:t>
                </a:r>
                <a:r>
                  <a:rPr lang="en-US" i="1" dirty="0"/>
                  <a:t>n</a:t>
                </a:r>
                <a:r>
                  <a:rPr lang="en-US" dirty="0"/>
                  <a:t> variables</a:t>
                </a:r>
              </a:p>
              <a:p>
                <a:pPr lvl="1"/>
                <a:r>
                  <a:rPr lang="en-US" dirty="0"/>
                  <a:t>The input is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he output is a scalar </a:t>
                </a:r>
                <a:r>
                  <a:rPr lang="en-US" i="1" dirty="0"/>
                  <a:t>y</a:t>
                </a:r>
              </a:p>
              <a:p>
                <a:pPr lvl="1"/>
                <a:r>
                  <a:rPr lang="en-US" dirty="0"/>
                  <a:t>The mapping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artial derivative </a:t>
                </a:r>
                <a:r>
                  <a:rPr lang="en-US" dirty="0"/>
                  <a:t>of </a:t>
                </a:r>
                <a:r>
                  <a:rPr lang="en-US" i="1" dirty="0"/>
                  <a:t>y</a:t>
                </a:r>
                <a:r>
                  <a:rPr lang="en-US" dirty="0"/>
                  <a:t> with respect to its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 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</m:oMath>
                </a14:m>
                <a:r>
                  <a:rPr lang="en-US" dirty="0"/>
                  <a:t> pronounced “del” or we can just say “partial derivative”), we can tre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 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constants and calculate the derivative of </a:t>
                </a:r>
                <a:r>
                  <a:rPr lang="en-US" i="1" dirty="0"/>
                  <a:t>y</a:t>
                </a:r>
                <a:r>
                  <a:rPr lang="en-US" dirty="0"/>
                  <a:t> only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For notation of partial derivatives, the following are equivalent:</a:t>
                </a:r>
              </a:p>
              <a:p>
                <a:endParaRPr lang="en-US" sz="6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da-DK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B09604-F8CB-4AD6-99A4-0F6288DBAE3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1479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BBED8-682D-47C6-99EF-79418D1B8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68159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We can concatenate partial derivatives of a multivariate function with respect to all its input variables to obtain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</a:t>
                </a:r>
                <a:r>
                  <a:rPr lang="en-US" dirty="0"/>
                  <a:t> vector of the function</a:t>
                </a:r>
              </a:p>
              <a:p>
                <a:r>
                  <a:rPr lang="en-US" dirty="0"/>
                  <a:t>The gradient of the multivariat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the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is a vector of </a:t>
                </a:r>
                <a:r>
                  <a:rPr lang="en-US" i="1" dirty="0"/>
                  <a:t>n</a:t>
                </a:r>
                <a:r>
                  <a:rPr lang="en-US" dirty="0"/>
                  <a:t> partial derivativ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re is no ambiguity, the notation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often used for the gradient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ymbol for the gradient is the Greek let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n-US" dirty="0"/>
                  <a:t> (pronounced “</a:t>
                </a:r>
                <a:r>
                  <a:rPr lang="en-US" dirty="0" err="1"/>
                  <a:t>nabla</a:t>
                </a:r>
                <a:r>
                  <a:rPr lang="en-US" dirty="0"/>
                  <a:t>”), alth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more often it is pronounced “gradient of </a:t>
                </a:r>
                <a:r>
                  <a:rPr lang="en-US" i="1" dirty="0"/>
                  <a:t>f</a:t>
                </a:r>
                <a:r>
                  <a:rPr lang="en-US" dirty="0"/>
                  <a:t> with respect to </a:t>
                </a:r>
                <a:r>
                  <a:rPr lang="en-US" b="1" dirty="0"/>
                  <a:t>x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In ML, the gradient descent algorithm relies on the opposite direction of the gradient of the loss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the model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inimizing the loss function</a:t>
                </a:r>
              </a:p>
              <a:p>
                <a:pPr lvl="1"/>
                <a:r>
                  <a:rPr lang="en-US" dirty="0"/>
                  <a:t>Adversarial examples can be created by adding perturbation in the direction of the gradient of the lo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input examp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aximizing the loss func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681597"/>
              </a:xfrm>
              <a:blipFill>
                <a:blip r:embed="rId3"/>
                <a:stretch>
                  <a:fillRect l="-699" t="-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4CC856-DBA7-402B-9D46-02FDF71B0AE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754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47832-79E3-400A-A22D-E00D96A4A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ss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calculate the second-order partial derivatives of multivariate functions, we need to calculate the derivatives for all combination of input variables</a:t>
                </a:r>
              </a:p>
              <a:p>
                <a:r>
                  <a:rPr lang="en-US" dirty="0"/>
                  <a:t>That is, for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second partial derivatives for any choice of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The second partial derivatives are assembled in a matrix call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Hessi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mputing and storing the Hessian matrix for functions with high-dimensional inputs can be computationally prohibitive</a:t>
                </a:r>
              </a:p>
              <a:p>
                <a:pPr lvl="1"/>
                <a:r>
                  <a:rPr lang="en-US" dirty="0"/>
                  <a:t>E.g., the loss function for a ResNet50 model with approximately 23 million parameters, has a Hessi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29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trillion) parameters</a:t>
                </a:r>
              </a:p>
              <a:p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b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1B87CA-B226-489C-8D81-8498A9555A83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785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A0E47-7BFE-4315-9FBC-EC6FCBF6E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</p:spPr>
            <p:txBody>
              <a:bodyPr/>
              <a:lstStyle/>
              <a:p>
                <a:r>
                  <a:rPr lang="en-US" dirty="0"/>
                  <a:t>The concept of derivatives can be further generalized to </a:t>
                </a:r>
                <a:r>
                  <a:rPr lang="en-US" dirty="0">
                    <a:solidFill>
                      <a:srgbClr val="FF0000"/>
                    </a:solidFill>
                  </a:rPr>
                  <a:t>vector-valued functions </a:t>
                </a:r>
                <a:r>
                  <a:rPr lang="en-US" dirty="0"/>
                  <a:t>(or, </a:t>
                </a:r>
                <a:r>
                  <a:rPr lang="en-US" dirty="0">
                    <a:solidFill>
                      <a:srgbClr val="FF0000"/>
                    </a:solidFill>
                  </a:rPr>
                  <a:t>vector fields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or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vector of functions is given as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matrix of first-order partial derivates of the vector-valued func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acobian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example, in robotics a robot Jacobian matrix gives the partial derivatives of the translational and angular velocities of the robot end-effector with respect to the joints (i.e., axes) velocit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  <a:blipFill>
                <a:blip r:embed="rId2"/>
                <a:stretch>
                  <a:fillRect l="-699" t="-780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2A97CA-C98A-4B10-A460-FFB782C3272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01330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fined on the doma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the definit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tegral</a:t>
                </a:r>
                <a:r>
                  <a:rPr lang="en-US" dirty="0"/>
                  <a:t> of the function is deno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Geometric interpretation of the integral is the area between the horizontal axis and the graph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tween the points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</a:p>
              <a:p>
                <a:pPr lvl="1"/>
                <a:r>
                  <a:rPr lang="en-US" dirty="0"/>
                  <a:t>In this figure, the integral is the sum of blue areas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en-US" dirty="0"/>
                  <a:t> minus the pink area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A77435-8500-45BB-84CA-C26425290D2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4944" y="5110336"/>
            <a:ext cx="3744416" cy="22466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lc/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480637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DBBE5-C642-4F67-A65E-D531A4991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ptimization</a:t>
                </a:r>
                <a:r>
                  <a:rPr lang="en-US" dirty="0"/>
                  <a:t> is concerned with optimizing an </a:t>
                </a:r>
                <a:r>
                  <a:rPr lang="en-US" dirty="0">
                    <a:solidFill>
                      <a:srgbClr val="FF0000"/>
                    </a:solidFill>
                  </a:rPr>
                  <a:t>objective function </a:t>
                </a:r>
                <a:r>
                  <a:rPr lang="en-US" dirty="0"/>
                  <a:t>— finding the value of an argument that minimizes of maximizes the function</a:t>
                </a:r>
              </a:p>
              <a:p>
                <a:pPr lvl="1"/>
                <a:r>
                  <a:rPr lang="en-US" dirty="0"/>
                  <a:t>Most optimization algorithms are formulated in terms of minimizing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ximization is accomplished vie minimizing the negative of an objective function (e.g., minimiz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minimization problems, the objective function is often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cost func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loss function </a:t>
                </a:r>
                <a:r>
                  <a:rPr lang="en-US" dirty="0"/>
                  <a:t>or</a:t>
                </a:r>
                <a:r>
                  <a:rPr lang="en-US" dirty="0">
                    <a:solidFill>
                      <a:srgbClr val="FF0000"/>
                    </a:solidFill>
                  </a:rPr>
                  <a:t> error function</a:t>
                </a:r>
              </a:p>
              <a:p>
                <a:r>
                  <a:rPr lang="en-US" dirty="0"/>
                  <a:t>Optimization is very important for machine learning</a:t>
                </a:r>
              </a:p>
              <a:p>
                <a:pPr lvl="1"/>
                <a:r>
                  <a:rPr lang="en-US" dirty="0"/>
                  <a:t>The performance of optimization algorithms affect the model’s training efficiency</a:t>
                </a:r>
              </a:p>
              <a:p>
                <a:r>
                  <a:rPr lang="en-US" dirty="0"/>
                  <a:t>Most optimization problems in machine learning are </a:t>
                </a:r>
                <a:r>
                  <a:rPr lang="en-US" dirty="0">
                    <a:solidFill>
                      <a:srgbClr val="FF0000"/>
                    </a:solidFill>
                  </a:rPr>
                  <a:t>nonconvex</a:t>
                </a:r>
              </a:p>
              <a:p>
                <a:pPr lvl="1"/>
                <a:r>
                  <a:rPr lang="en-US" dirty="0"/>
                  <a:t>Meaning that the loss function is not a convex function</a:t>
                </a:r>
              </a:p>
              <a:p>
                <a:pPr lvl="1"/>
                <a:r>
                  <a:rPr lang="en-US" dirty="0"/>
                  <a:t>Nonetheless, the design and analysis of algorithms for solving convex problems has been very instructive for advancing the field of machine learning</a:t>
                </a: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9EB4910-E48A-4C50-A819-045E2ACDBB2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3765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4678288"/>
            <a:ext cx="3919884" cy="26642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ization and machine learning have related, but somewhat different goals</a:t>
            </a:r>
          </a:p>
          <a:p>
            <a:pPr lvl="1"/>
            <a:r>
              <a:rPr lang="en-US" dirty="0"/>
              <a:t>Goal in optimization: minimize an objective function</a:t>
            </a:r>
          </a:p>
          <a:p>
            <a:pPr lvl="2"/>
            <a:r>
              <a:rPr lang="en-US" dirty="0"/>
              <a:t>For a set of training examples, reduce the </a:t>
            </a:r>
            <a:r>
              <a:rPr lang="en-US" dirty="0">
                <a:solidFill>
                  <a:srgbClr val="FF0000"/>
                </a:solidFill>
              </a:rPr>
              <a:t>training error</a:t>
            </a:r>
          </a:p>
          <a:p>
            <a:pPr lvl="1"/>
            <a:r>
              <a:rPr lang="en-US" dirty="0"/>
              <a:t>Goal in ML: find a suitable model, to predict on data examples</a:t>
            </a:r>
          </a:p>
          <a:p>
            <a:pPr lvl="2"/>
            <a:r>
              <a:rPr lang="en-US" dirty="0"/>
              <a:t>For a set of testing examples, reduce the </a:t>
            </a:r>
            <a:r>
              <a:rPr lang="en-US" dirty="0">
                <a:solidFill>
                  <a:srgbClr val="FF0000"/>
                </a:solidFill>
              </a:rPr>
              <a:t>generalization error</a:t>
            </a:r>
          </a:p>
          <a:p>
            <a:r>
              <a:rPr lang="en-US" dirty="0"/>
              <a:t>For a given empirical function </a:t>
            </a:r>
            <a:r>
              <a:rPr lang="en-US" i="1" dirty="0"/>
              <a:t>g </a:t>
            </a:r>
            <a:r>
              <a:rPr lang="en-US" dirty="0"/>
              <a:t>(dashed purple curve), optimization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mpirical risk</a:t>
            </a:r>
          </a:p>
          <a:p>
            <a:pPr lvl="1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7AEE2DB-1514-4D88-99BD-3DF693D1B16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73" y="4390256"/>
            <a:ext cx="5832647" cy="3168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expected function </a:t>
            </a:r>
            <a:r>
              <a:rPr lang="en-US" i="1" dirty="0"/>
              <a:t>f</a:t>
            </a:r>
            <a:r>
              <a:rPr lang="en-US" dirty="0"/>
              <a:t> (blue curve) is obtained given a limited amount of training data examples</a:t>
            </a:r>
          </a:p>
          <a:p>
            <a:r>
              <a:rPr lang="en-US" dirty="0"/>
              <a:t>ML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xpected risk</a:t>
            </a:r>
            <a:r>
              <a:rPr lang="en-US" dirty="0"/>
              <a:t>, based on minimizing the error on a set of testing examples</a:t>
            </a:r>
          </a:p>
          <a:p>
            <a:pPr lvl="2"/>
            <a:r>
              <a:rPr lang="en-US" dirty="0"/>
              <a:t>Which may be at a different location than the minimum of the training examples</a:t>
            </a:r>
          </a:p>
          <a:p>
            <a:pPr lvl="2"/>
            <a:r>
              <a:rPr lang="en-US" dirty="0"/>
              <a:t>And which may not be minimal in a formal sense</a:t>
            </a:r>
          </a:p>
          <a:p>
            <a:pPr marL="404812" lvl="1" indent="0">
              <a:buFont typeface="Wingdings" panose="05000000000000000000" pitchFamily="2" charset="2"/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125750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tationary points </a:t>
                </a:r>
                <a:r>
                  <a:rPr lang="en-US" dirty="0"/>
                  <a:t>( or </a:t>
                </a:r>
                <a:r>
                  <a:rPr lang="en-US" dirty="0">
                    <a:solidFill>
                      <a:srgbClr val="FF0000"/>
                    </a:solidFill>
                  </a:rPr>
                  <a:t>critical points</a:t>
                </a:r>
                <a:r>
                  <a:rPr lang="en-US" dirty="0"/>
                  <a:t>) of a differentiabl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f one variable are the points where the derivative of the function is zero, i.e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tationary points can be: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inimum</a:t>
                </a:r>
                <a:r>
                  <a:rPr lang="en-US" dirty="0"/>
                  <a:t>, a point where the derivative changes from negative to posi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aximum</a:t>
                </a:r>
                <a:r>
                  <a:rPr lang="en-US" dirty="0"/>
                  <a:t>, a point where the derivative changes from positive to nega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Saddle point</a:t>
                </a:r>
                <a:r>
                  <a:rPr lang="en-US" dirty="0"/>
                  <a:t>, derivative is either positive or negative on both sides of the point</a:t>
                </a:r>
              </a:p>
              <a:p>
                <a:r>
                  <a:rPr lang="en-US" dirty="0"/>
                  <a:t>The minimum and maximum points are collectively known as </a:t>
                </a:r>
                <a:r>
                  <a:rPr lang="en-US" dirty="0">
                    <a:solidFill>
                      <a:srgbClr val="FF0000"/>
                    </a:solidFill>
                  </a:rPr>
                  <a:t>extremum point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25C7B1F-93BF-4C31-9409-E8334B09488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3645" y="4862815"/>
            <a:ext cx="3997293" cy="23672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76672" y="4462264"/>
                <a:ext cx="5472607" cy="31683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nature of stationary points can be determined based on the second derivativ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the point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 point is a min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 point is a max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inconclusive, the point can be a saddle point, but it may not</a:t>
                </a:r>
              </a:p>
              <a:p>
                <a:pPr marL="404812" indent="-342900"/>
                <a:r>
                  <a:rPr lang="en-US" dirty="0"/>
                  <a:t>The same concept also applies to gradients of multivariate function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2" y="4462264"/>
                <a:ext cx="5472607" cy="3168352"/>
              </a:xfrm>
              <a:prstGeom prst="rect">
                <a:avLst/>
              </a:prstGeom>
              <a:blipFill>
                <a:blip r:embed="rId5"/>
                <a:stretch>
                  <a:fillRect l="-1225" t="-1346" r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179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Element-wise product of matrices </a:t>
                </a:r>
                <a:r>
                  <a:rPr lang="en-US" b="1" dirty="0">
                    <a:ea typeface="Cambria Math" panose="02040503050406030204" pitchFamily="18" charset="0"/>
                  </a:rPr>
                  <a:t>A </a:t>
                </a:r>
                <a:r>
                  <a:rPr lang="en-US" dirty="0">
                    <a:ea typeface="Cambria Math" panose="02040503050406030204" pitchFamily="18" charset="0"/>
                  </a:rPr>
                  <a:t>and </a:t>
                </a:r>
                <a:r>
                  <a:rPr lang="en-US" b="1" dirty="0">
                    <a:ea typeface="Cambria Math" panose="02040503050406030204" pitchFamily="18" charset="0"/>
                  </a:rPr>
                  <a:t>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Pseudo-inverse of matrix </a:t>
                </a:r>
                <a:r>
                  <a:rPr lang="en-US" b="1" dirty="0">
                    <a:ea typeface="Cambria Math" panose="02040503050406030204" pitchFamily="18" charset="0"/>
                  </a:rPr>
                  <a:t>A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i="1" dirty="0">
                    <a:ea typeface="Cambria Math" panose="02040503050406030204" pitchFamily="18" charset="0"/>
                  </a:rPr>
                  <a:t>n</a:t>
                </a:r>
                <a:r>
                  <a:rPr lang="en-US" dirty="0">
                    <a:ea typeface="Cambria Math" panose="02040503050406030204" pitchFamily="18" charset="0"/>
                  </a:rPr>
                  <a:t>-</a:t>
                </a:r>
                <a:r>
                  <a:rPr lang="en-US" dirty="0" err="1">
                    <a:ea typeface="Cambria Math" panose="02040503050406030204" pitchFamily="18" charset="0"/>
                  </a:rPr>
                  <a:t>th</a:t>
                </a:r>
                <a:r>
                  <a:rPr lang="en-US" dirty="0">
                    <a:ea typeface="Cambria Math" panose="02040503050406030204" pitchFamily="18" charset="0"/>
                  </a:rPr>
                  <a:t> derivative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i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i="1" dirty="0"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Gradient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b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Hessian matrix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			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Probability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Gaussian distribution with me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Expect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with respec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Co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rr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Correlation coeffici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</a:t>
                </a:r>
                <a:r>
                  <a:rPr lang="en-US" dirty="0" err="1"/>
                  <a:t>Kullback-Leibler</a:t>
                </a:r>
                <a:r>
                  <a:rPr lang="en-US" dirty="0"/>
                  <a:t> divergence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Cross-entropy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770" b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61605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Mini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mong the challenges in optimization of model’s parameters in ML involve local minima, saddle points, vanishing gradients </a:t>
                </a:r>
              </a:p>
              <a:p>
                <a:r>
                  <a:rPr lang="en-US" dirty="0"/>
                  <a:t>For an objectiv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f the value at a point </a:t>
                </a:r>
                <a:r>
                  <a:rPr lang="en-US" i="1" dirty="0"/>
                  <a:t>x</a:t>
                </a:r>
                <a:r>
                  <a:rPr lang="en-US" dirty="0"/>
                  <a:t> is the minimum of the objective function </a:t>
                </a:r>
                <a:r>
                  <a:rPr lang="en-US" dirty="0">
                    <a:solidFill>
                      <a:srgbClr val="FF0000"/>
                    </a:solidFill>
                  </a:rPr>
                  <a:t>over the entire domain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lobal minimum</a:t>
                </a:r>
              </a:p>
              <a:p>
                <a:r>
                  <a:rPr lang="en-US" dirty="0"/>
                  <a:t>If the valu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:r>
                  <a:rPr lang="en-US" i="1" dirty="0"/>
                  <a:t>x</a:t>
                </a:r>
                <a:r>
                  <a:rPr lang="en-US" dirty="0"/>
                  <a:t> is smaller than the values of the objective function at any other points in </a:t>
                </a:r>
                <a:r>
                  <a:rPr lang="en-US" dirty="0">
                    <a:solidFill>
                      <a:srgbClr val="FF0000"/>
                    </a:solidFill>
                  </a:rPr>
                  <a:t>the vicinity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ocal minim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B3CD89C-888A-4997-9343-988CA956CFB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272" y="4318248"/>
            <a:ext cx="4148733" cy="291151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32656" y="4140702"/>
            <a:ext cx="5184576" cy="2913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The objective functions in ML usually have many local minima</a:t>
            </a:r>
          </a:p>
          <a:p>
            <a:pPr lvl="2"/>
            <a:r>
              <a:rPr lang="en-US" dirty="0"/>
              <a:t>When the solution of the optimization algorithm is near the local minimum, the gradient of the loss function approaches or becomes zero (vanishing gradients)</a:t>
            </a:r>
          </a:p>
          <a:p>
            <a:pPr lvl="2"/>
            <a:r>
              <a:rPr lang="en-US" dirty="0"/>
              <a:t>Therefore, the obtained solution in the final iteration can be a local minimum, rather than the global minimum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168206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ddle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dient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</a:t>
                </a:r>
                <a:r>
                  <a:rPr lang="en-US" dirty="0">
                    <a:solidFill>
                      <a:srgbClr val="FF0000"/>
                    </a:solidFill>
                  </a:rPr>
                  <a:t>saddle point </a:t>
                </a:r>
                <a:r>
                  <a:rPr lang="en-US" dirty="0"/>
                  <a:t>is 0, but the point is not a minimum or maximum point</a:t>
                </a:r>
              </a:p>
              <a:p>
                <a:pPr lvl="1"/>
                <a:r>
                  <a:rPr lang="en-US" dirty="0"/>
                  <a:t>The optimization algorithms may stall at saddle points, without reaching a minima</a:t>
                </a:r>
              </a:p>
              <a:p>
                <a:r>
                  <a:rPr lang="en-US" dirty="0"/>
                  <a:t>Note also that the point of a function at which the sign of the curvature changes is called an </a:t>
                </a:r>
                <a:r>
                  <a:rPr lang="en-US" dirty="0">
                    <a:solidFill>
                      <a:srgbClr val="FF0000"/>
                    </a:solidFill>
                  </a:rPr>
                  <a:t>inflection point </a:t>
                </a:r>
              </a:p>
              <a:p>
                <a:pPr lvl="1"/>
                <a:r>
                  <a:rPr lang="en-US" dirty="0"/>
                  <a:t>An inflection point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) can also be a saddle point, but it does not have to be</a:t>
                </a:r>
              </a:p>
              <a:p>
                <a:r>
                  <a:rPr lang="en-US" dirty="0"/>
                  <a:t>For the 2D function (right figure), the saddle point is at (0,0)</a:t>
                </a:r>
              </a:p>
              <a:p>
                <a:pPr lvl="1"/>
                <a:r>
                  <a:rPr lang="en-US" dirty="0"/>
                  <a:t>The point looks like a saddle, and gives the minimum with respect to </a:t>
                </a:r>
                <a:r>
                  <a:rPr lang="en-US" i="1" dirty="0"/>
                  <a:t>x</a:t>
                </a:r>
                <a:r>
                  <a:rPr lang="en-US" dirty="0"/>
                  <a:t>, and the maximum with respect to </a:t>
                </a:r>
                <a:r>
                  <a:rPr lang="en-US" i="1" dirty="0"/>
                  <a:t>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4817643-E021-4924-BDFA-09A9B59C4AD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760" y="5182344"/>
            <a:ext cx="3280023" cy="242985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389240" y="5038328"/>
            <a:ext cx="3062281" cy="2487600"/>
            <a:chOff x="5389240" y="5143016"/>
            <a:chExt cx="3062281" cy="2487600"/>
          </a:xfrm>
        </p:grpSpPr>
        <p:grpSp>
          <p:nvGrpSpPr>
            <p:cNvPr id="13" name="Group 12"/>
            <p:cNvGrpSpPr/>
            <p:nvPr/>
          </p:nvGrpSpPr>
          <p:grpSpPr>
            <a:xfrm>
              <a:off x="5389240" y="5143016"/>
              <a:ext cx="3062281" cy="2487600"/>
              <a:chOff x="5389240" y="5143016"/>
              <a:chExt cx="3062281" cy="24876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389240" y="5143016"/>
                <a:ext cx="3062281" cy="2487600"/>
                <a:chOff x="5062998" y="5083736"/>
                <a:chExt cx="3062281" cy="2487600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062998" y="5253013"/>
                  <a:ext cx="3053705" cy="2318323"/>
                  <a:chOff x="5062998" y="5253013"/>
                  <a:chExt cx="3053705" cy="2318323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062998" y="5253013"/>
                    <a:ext cx="3053705" cy="2318323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6485075" y="7305353"/>
                    <a:ext cx="209550" cy="20955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TextBox 7"/>
                <p:cNvSpPr txBox="1"/>
                <p:nvPr/>
              </p:nvSpPr>
              <p:spPr>
                <a:xfrm>
                  <a:off x="6533901" y="5083736"/>
                  <a:ext cx="159137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saddle point</a:t>
                  </a:r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 flipH="1">
                  <a:off x="6533901" y="5422290"/>
                  <a:ext cx="295499" cy="62415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5740239" y="7289193"/>
                <a:ext cx="3600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x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6719877" y="6262464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295676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function of a single variable is </a:t>
            </a:r>
            <a:r>
              <a:rPr lang="en-US" b="1" i="1">
                <a:solidFill>
                  <a:srgbClr val="0070C0"/>
                </a:solidFill>
              </a:rPr>
              <a:t>concave</a:t>
            </a:r>
            <a:r>
              <a:rPr lang="en-US"/>
              <a:t> if </a:t>
            </a:r>
            <a:r>
              <a:rPr lang="en-US" dirty="0"/>
              <a:t>every line segment joining two points on its graph does not lie above the graph at any point</a:t>
            </a:r>
          </a:p>
          <a:p>
            <a:r>
              <a:rPr lang="en-US" dirty="0"/>
              <a:t>Symmetrically, 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vex</a:t>
            </a:r>
            <a:r>
              <a:rPr lang="en-US" dirty="0"/>
              <a:t> if every line segment joining two points on its graph does not lie below the graph at any poi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4424E52-3D30-4238-8967-C30DA1DFA23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744" y="3814192"/>
            <a:ext cx="7688239" cy="24482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v1/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522430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mathematical terms, the function </a:t>
                </a:r>
                <a:r>
                  <a:rPr lang="en-US" i="1" dirty="0"/>
                  <a:t>f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function</a:t>
                </a:r>
                <a:r>
                  <a:rPr lang="en-US" dirty="0"/>
                  <a:t> if for all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nd for all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951481-79B7-4B26-B1DE-7D8A7173102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C98EE3-2F55-40DA-9F85-FD93C3AF7F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562" y="3670176"/>
            <a:ext cx="6391275" cy="3343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46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3FA74-31BB-47DC-A239-E58EC3A85E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06EB57-9D1E-4986-BF34-3BB5E31BBC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important property of convex functions is that they </a:t>
            </a:r>
            <a:r>
              <a:rPr lang="en-US" dirty="0">
                <a:solidFill>
                  <a:srgbClr val="FF0000"/>
                </a:solidFill>
              </a:rPr>
              <a:t>do not have local minima</a:t>
            </a:r>
          </a:p>
          <a:p>
            <a:pPr lvl="1"/>
            <a:r>
              <a:rPr lang="en-US" dirty="0"/>
              <a:t>Every local minimum of a convex function is a global minimum</a:t>
            </a:r>
          </a:p>
          <a:p>
            <a:pPr lvl="1"/>
            <a:r>
              <a:rPr lang="en-US" dirty="0"/>
              <a:t>I.e., every point at which the gradient of a convex function = 0 is the global minimum</a:t>
            </a:r>
          </a:p>
          <a:p>
            <a:pPr lvl="1"/>
            <a:r>
              <a:rPr lang="en-US" dirty="0"/>
              <a:t>The figure below illustrates two convex functions, and one nonconvex function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5D2BE9D-5386-45D9-AE9F-98952C81DE3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C6DB94-296F-40EB-A0BC-94B38857F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951" y="4361574"/>
            <a:ext cx="7861885" cy="276498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3412315-7DC4-4050-AD78-9D339A5B51C6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3"/>
              </a:rPr>
              <a:t>http://d2l.ai/chapter_optimization/convexity.html</a:t>
            </a:r>
            <a:endParaRPr lang="en-US" sz="1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93EE1B-E456-43E3-B755-3298E3D3AEF5}"/>
              </a:ext>
            </a:extLst>
          </p:cNvPr>
          <p:cNvSpPr txBox="1"/>
          <p:nvPr/>
        </p:nvSpPr>
        <p:spPr>
          <a:xfrm>
            <a:off x="1027117" y="4017054"/>
            <a:ext cx="8394571" cy="401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	</a:t>
            </a:r>
            <a:r>
              <a:rPr lang="en-US" sz="1800" dirty="0"/>
              <a:t>convex		          non-convex		       convex</a:t>
            </a:r>
          </a:p>
        </p:txBody>
      </p:sp>
    </p:spTree>
    <p:extLst>
      <p:ext uri="{BB962C8B-B14F-4D97-AF65-F5344CB8AC3E}">
        <p14:creationId xmlns:p14="http://schemas.microsoft.com/office/powerpoint/2010/main" val="419197984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other important property of convex functions is stated by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’s inequality</a:t>
                </a:r>
              </a:p>
              <a:p>
                <a:r>
                  <a:rPr lang="en-US" dirty="0"/>
                  <a:t>Namely, if we 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the definition of convex function becom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anish mathematician Johan Jensen showed that this can be generalized 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that are non-negative real numbers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, to the following: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baseline="-25000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600" dirty="0"/>
              </a:p>
              <a:p>
                <a:r>
                  <a:rPr lang="en-US" dirty="0"/>
                  <a:t>This inequality is also identical to 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]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.e., the expectation of a convex function is larger than the convex function of an expect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EE6851C-42E5-4F4E-BF0A-21C82E702E2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89000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n a vector space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set </a:t>
                </a:r>
                <a:r>
                  <a:rPr lang="en-US" dirty="0"/>
                  <a:t>is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the line segment connecting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is also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51802BE-D523-48DB-B324-4E39B3A906F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76673" y="3598168"/>
                <a:ext cx="9584265" cy="35235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n the figure, each point represents a 2D vector</a:t>
                </a:r>
              </a:p>
              <a:p>
                <a:pPr lvl="1"/>
                <a:r>
                  <a:rPr lang="en-US" dirty="0"/>
                  <a:t>The left set is nonconvex, and the other two sets are convex</a:t>
                </a:r>
              </a:p>
              <a:p>
                <a:r>
                  <a:rPr lang="en-US" dirty="0"/>
                  <a:t>Properties of convex sets include: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and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nvex sets, then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is also convex</a:t>
                </a:r>
              </a:p>
              <a:p>
                <a:pPr lvl="1"/>
                <a:r>
                  <a:rPr lang="en-US" dirty="0"/>
                  <a:t>If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</a:t>
                </a:r>
                <a:r>
                  <a:rPr lang="en-US" dirty="0"/>
                  <a:t>nd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onvex sets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/>
                  <a:t>is not necessarily convex</a:t>
                </a:r>
              </a:p>
              <a:p>
                <a:pPr lvl="1"/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Palatino Linotype" panose="02040502050505030304" pitchFamily="18" charset="0"/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3" y="3598168"/>
                <a:ext cx="9584265" cy="3523589"/>
              </a:xfrm>
              <a:prstGeom prst="rect">
                <a:avLst/>
              </a:prstGeom>
              <a:blipFill>
                <a:blip r:embed="rId4"/>
                <a:stretch>
                  <a:fillRect l="-699" t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3295" y="5398368"/>
            <a:ext cx="7611020" cy="20464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optimization/convexity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350485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and Conv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wice-differentiable function of a single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second derivative is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on-negative </a:t>
                </a:r>
                <a:r>
                  <a:rPr lang="en-US" dirty="0">
                    <a:solidFill>
                      <a:srgbClr val="FF0000"/>
                    </a:solidFill>
                  </a:rPr>
                  <a:t>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is convex, si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meaning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A twice-differentiable function of many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Hessian matrix is positive semi-definit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equivalent to stating that all eigenvalues of the Hessian matrix are non-negative (i.e.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2E6AC8-CA81-419C-9B03-9F4F63828D9E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66002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optimization problem that involves a set of constraints which need to be satisfied to optimize the objective function is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strained optimization</a:t>
                </a:r>
              </a:p>
              <a:p>
                <a:r>
                  <a:rPr lang="en-US" dirty="0"/>
                  <a:t>E.g., for a given objective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and a set of constraint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dirty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imize</m:t>
                              </m:r>
                            </m:e>
                            <m:lim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lim>
                          </m:limLow>
                        </m:fName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dirty="0" smtClean="0"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 2, …,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points that satisfy the constraints form the </a:t>
                </a:r>
                <a:r>
                  <a:rPr lang="en-US" dirty="0">
                    <a:solidFill>
                      <a:srgbClr val="FF0000"/>
                    </a:solidFill>
                  </a:rPr>
                  <a:t>feasible region </a:t>
                </a:r>
              </a:p>
              <a:p>
                <a:r>
                  <a:rPr lang="en-US" dirty="0"/>
                  <a:t>Various optimization algorithms have been developed for handling optimization problems based on whether the constraints are equalities, inequalities, or a combination of equalities and inequaliti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2CFCBE-E2E1-42D1-8B11-1B2C966486F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356981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 approach to solving optimization problems is to substitute the initial problem with optimizing another related function</a:t>
                </a:r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Lagrange function </a:t>
                </a:r>
                <a:r>
                  <a:rPr lang="en-US" dirty="0"/>
                  <a:t>for optimization of the constrained problem on the previous page is defined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re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agrange multipliers </a:t>
                </a:r>
                <a:r>
                  <a:rPr lang="en-US" dirty="0"/>
                  <a:t>and ensure that the constraints are properly enforced</a:t>
                </a:r>
              </a:p>
              <a:p>
                <a:pPr lvl="1"/>
                <a:r>
                  <a:rPr lang="en-US" dirty="0"/>
                  <a:t>They are chosen just large enough to ensur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all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 2, …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is is a </a:t>
                </a:r>
                <a:r>
                  <a:rPr lang="en-US" dirty="0">
                    <a:solidFill>
                      <a:srgbClr val="FF0000"/>
                    </a:solidFill>
                  </a:rPr>
                  <a:t>saddle-point</a:t>
                </a:r>
                <a:r>
                  <a:rPr lang="en-US" i="1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optimization problem </a:t>
                </a:r>
                <a:r>
                  <a:rPr lang="en-US" dirty="0"/>
                  <a:t>where one wants to </a:t>
                </a:r>
                <a:r>
                  <a:rPr lang="en-US" b="1" dirty="0"/>
                  <a:t>min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and simultaneously </a:t>
                </a:r>
                <a:r>
                  <a:rPr lang="en-US" b="1" dirty="0"/>
                  <a:t>maximize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endParaRPr lang="en-US" dirty="0"/>
              </a:p>
              <a:p>
                <a:pPr lvl="1"/>
                <a:r>
                  <a:rPr lang="en-US" dirty="0"/>
                  <a:t>The saddle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ives the optimal solution to the original constrained optimization problem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13FDB7-53D1-4CB6-94D8-A5C9EFD8DF6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8589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Vector </a:t>
                </a:r>
                <a:r>
                  <a:rPr lang="en-US" dirty="0"/>
                  <a:t>definition</a:t>
                </a:r>
              </a:p>
              <a:p>
                <a:pPr lvl="1"/>
                <a:r>
                  <a:rPr lang="en-US" b="1" dirty="0"/>
                  <a:t>Computer science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one-dimensional array of ordered real-valued scalars</a:t>
                </a:r>
              </a:p>
              <a:p>
                <a:pPr lvl="1"/>
                <a:r>
                  <a:rPr lang="en-US" b="1" dirty="0"/>
                  <a:t>Mathematics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quantity possessing both magnitude and direction, represented by an arrow indicating the direction, and the length of which is proportional to the magnitude</a:t>
                </a:r>
              </a:p>
              <a:p>
                <a:r>
                  <a:rPr lang="en-US" dirty="0"/>
                  <a:t>Vectors are written in column form or in row form</a:t>
                </a:r>
              </a:p>
              <a:p>
                <a:pPr lvl="1"/>
                <a:r>
                  <a:rPr lang="en-US" dirty="0"/>
                  <a:t>Denoted by bold-font lower-case letter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a general form vector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lement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vector lies i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imensional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8138209-78FD-4800-909A-D00B916F232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65104" y="6334472"/>
                <a:ext cx="1478764" cy="1101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104" y="6334472"/>
                <a:ext cx="1478764" cy="11015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/>
              <p:nvPr/>
            </p:nvSpPr>
            <p:spPr>
              <a:xfrm>
                <a:off x="2384780" y="4470040"/>
                <a:ext cx="1478764" cy="1144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80" y="4470040"/>
                <a:ext cx="1478764" cy="1144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/>
              <p:nvPr/>
            </p:nvSpPr>
            <p:spPr>
              <a:xfrm>
                <a:off x="4322232" y="4775404"/>
                <a:ext cx="3298837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232" y="4775404"/>
                <a:ext cx="3298837" cy="4010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2824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n alternative strategy for satisfying constraints are projections</a:t>
                </a:r>
              </a:p>
              <a:p>
                <a:r>
                  <a:rPr lang="en-US" dirty="0"/>
                  <a:t>E.g.,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 clipping </a:t>
                </a:r>
                <a:r>
                  <a:rPr lang="en-US" dirty="0"/>
                  <a:t>in NNs </a:t>
                </a:r>
                <a:r>
                  <a:rPr lang="en-US" dirty="0" smtClean="0"/>
                  <a:t>can require </a:t>
                </a:r>
                <a:r>
                  <a:rPr lang="en-US" dirty="0"/>
                  <a:t>that </a:t>
                </a:r>
                <a:r>
                  <a:rPr lang="en-US" dirty="0" smtClean="0"/>
                  <a:t>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norm of the gradient </a:t>
                </a:r>
                <a:r>
                  <a:rPr lang="en-US" dirty="0" smtClean="0"/>
                  <a:t>is </a:t>
                </a:r>
                <a:r>
                  <a:rPr lang="en-US" dirty="0"/>
                  <a:t>bounded by a constant value </a:t>
                </a:r>
                <a:r>
                  <a:rPr lang="en-US" i="1" dirty="0"/>
                  <a:t>c</a:t>
                </a:r>
              </a:p>
              <a:p>
                <a:r>
                  <a:rPr lang="en-US" dirty="0"/>
                  <a:t>Approach:</a:t>
                </a:r>
              </a:p>
              <a:p>
                <a:pPr lvl="1"/>
                <a:r>
                  <a:rPr lang="en-US" dirty="0"/>
                  <a:t>At each iteration during training</a:t>
                </a:r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the norm of the gradien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dirty="0"/>
                  <a:t>, then the updat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𝑒𝑤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𝑙𝑑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te that sin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is a unit vector (i.e., it has a norm = 1), then the vect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𝑜𝑙𝑑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𝑜𝑙𝑑</m:t>
                                </m:r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dirty="0"/>
                  <a:t> has a norm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uch clipping is the </a:t>
                </a:r>
                <a:r>
                  <a:rPr lang="en-US" dirty="0">
                    <a:solidFill>
                      <a:srgbClr val="FF0000"/>
                    </a:solidFill>
                  </a:rPr>
                  <a:t>projection</a:t>
                </a:r>
                <a:r>
                  <a:rPr lang="en-US" dirty="0"/>
                  <a:t> of the gradient </a:t>
                </a:r>
                <a:r>
                  <a:rPr lang="en-US" i="1" dirty="0"/>
                  <a:t>g</a:t>
                </a:r>
                <a:r>
                  <a:rPr lang="en-US" dirty="0"/>
                  <a:t> onto the </a:t>
                </a:r>
                <a:r>
                  <a:rPr lang="en-US" dirty="0">
                    <a:solidFill>
                      <a:srgbClr val="FF0000"/>
                    </a:solidFill>
                  </a:rPr>
                  <a:t>ball of radius </a:t>
                </a:r>
                <a:r>
                  <a:rPr lang="en-US" i="1" dirty="0" smtClean="0">
                    <a:solidFill>
                      <a:srgbClr val="FF0000"/>
                    </a:solidFill>
                  </a:rPr>
                  <a:t>c</a:t>
                </a:r>
              </a:p>
              <a:p>
                <a:pPr lvl="1"/>
                <a:r>
                  <a:rPr lang="en-US" dirty="0" smtClean="0"/>
                  <a:t>Projection on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unit ball </a:t>
                </a:r>
                <a:r>
                  <a:rPr lang="en-US" dirty="0" smtClean="0"/>
                  <a:t>i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00429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4"/>
                <a:ext cx="9584265" cy="1904010"/>
              </a:xfrm>
            </p:spPr>
            <p:txBody>
              <a:bodyPr/>
              <a:lstStyle/>
              <a:p>
                <a:r>
                  <a:rPr lang="en-US" dirty="0" smtClean="0"/>
                  <a:t>More </a:t>
                </a:r>
                <a:r>
                  <a:rPr lang="en-US" dirty="0"/>
                  <a:t>generally,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jection</a:t>
                </a:r>
                <a:r>
                  <a:rPr lang="en-US" dirty="0"/>
                  <a:t> </a:t>
                </a:r>
                <a:r>
                  <a:rPr lang="en-US" dirty="0" smtClean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 smtClean="0"/>
                  <a:t> onto a </a:t>
                </a:r>
                <a:r>
                  <a:rPr lang="en-US" dirty="0"/>
                  <a:t>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defined as</a:t>
                </a:r>
              </a:p>
              <a:p>
                <a:endParaRPr lang="en-US" sz="600" dirty="0"/>
              </a:p>
              <a:p>
                <a:pPr marL="0" indent="1492250">
                  <a:spcAft>
                    <a:spcPts val="600"/>
                  </a:spcAft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oj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his means that the </a:t>
                </a:r>
                <a:r>
                  <a:rPr lang="en-US" dirty="0" smtClean="0"/>
                  <a:t>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projected onto the closest </a:t>
                </a:r>
                <a:r>
                  <a:rPr lang="en-US" dirty="0" smtClean="0"/>
                  <a:t>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hat belongs to </a:t>
                </a:r>
                <a:r>
                  <a:rPr lang="en-US" dirty="0"/>
                  <a:t>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4"/>
                <a:ext cx="9584265" cy="1904010"/>
              </a:xfrm>
              <a:blipFill>
                <a:blip r:embed="rId3"/>
                <a:stretch>
                  <a:fillRect l="-699" t="-2244" r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9F1A66F-D5D4-4DF6-BD9A-729378503F5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73" y="5040560"/>
            <a:ext cx="6598824" cy="2662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8295" y="4404227"/>
            <a:ext cx="2985441" cy="20762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optimization/convexity.html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276673" y="3958208"/>
                <a:ext cx="6336703" cy="356797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For </a:t>
                </a:r>
                <a:r>
                  <a:rPr lang="en-US" dirty="0"/>
                  <a:t>example, </a:t>
                </a:r>
                <a:r>
                  <a:rPr lang="en-US" dirty="0" smtClean="0"/>
                  <a:t>in the figure, the blue circle </a:t>
                </a:r>
                <a:r>
                  <a:rPr lang="en-US" dirty="0"/>
                  <a:t>represents a convex set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The </a:t>
                </a:r>
                <a:r>
                  <a:rPr lang="en-US" dirty="0"/>
                  <a:t>points inside the circle </a:t>
                </a:r>
                <a:r>
                  <a:rPr lang="en-US" dirty="0" smtClean="0"/>
                  <a:t>project </a:t>
                </a:r>
                <a:r>
                  <a:rPr lang="en-US" dirty="0"/>
                  <a:t>to </a:t>
                </a:r>
                <a:r>
                  <a:rPr lang="en-US" dirty="0" smtClean="0"/>
                  <a:t>itself</a:t>
                </a:r>
              </a:p>
              <a:p>
                <a:pPr lvl="2"/>
                <a:r>
                  <a:rPr lang="en-US" dirty="0" smtClean="0"/>
                  <a:t>E.g</a:t>
                </a:r>
                <a:r>
                  <a:rPr lang="en-US" dirty="0"/>
                  <a:t>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yellow </a:t>
                </a:r>
                <a:r>
                  <a:rPr lang="en-US" dirty="0" smtClean="0"/>
                  <a:t>vector, its closest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n </a:t>
                </a:r>
                <a:r>
                  <a:rPr lang="en-US" dirty="0"/>
                  <a:t>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self</m:t>
                    </m:r>
                  </m:oMath>
                </a14:m>
                <a:r>
                  <a:rPr lang="en-US" dirty="0" smtClean="0"/>
                  <a:t>: the distance betwe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oints outside the circle </a:t>
                </a:r>
                <a:r>
                  <a:rPr lang="en-US" dirty="0" smtClean="0"/>
                  <a:t>project </a:t>
                </a:r>
                <a:r>
                  <a:rPr lang="en-US" dirty="0"/>
                  <a:t>to the closest point inside the circle </a:t>
                </a:r>
                <a:endParaRPr lang="en-US" dirty="0" smtClean="0"/>
              </a:p>
              <a:p>
                <a:pPr lvl="2"/>
                <a:r>
                  <a:rPr lang="en-US" dirty="0" smtClean="0"/>
                  <a:t>E.g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yellow </a:t>
                </a:r>
                <a:r>
                  <a:rPr lang="en-US" dirty="0" smtClean="0"/>
                  <a:t>vector, its closest </a:t>
                </a:r>
                <a:r>
                  <a:rPr lang="en-US" dirty="0"/>
                  <a:t>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the </a:t>
                </a:r>
                <a:r>
                  <a:rPr lang="en-US" dirty="0" smtClean="0"/>
                  <a:t>red vector</a:t>
                </a:r>
              </a:p>
              <a:p>
                <a:pPr lvl="2"/>
                <a:r>
                  <a:rPr lang="en-US" dirty="0" smtClean="0"/>
                  <a:t>Among all vectors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 smtClean="0"/>
                  <a:t>, the red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 smtClean="0"/>
                  <a:t>has the smallest distance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 smtClean="0"/>
                  <a:t>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3" y="3958208"/>
                <a:ext cx="6336703" cy="3567971"/>
              </a:xfrm>
              <a:prstGeom prst="rect">
                <a:avLst/>
              </a:prstGeom>
              <a:blipFill>
                <a:blip r:embed="rId6"/>
                <a:stretch>
                  <a:fillRect l="-1058" t="-1024" r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65138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rst-order vs Second-order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First-order optimization algorithms </a:t>
                </a:r>
                <a:r>
                  <a:rPr lang="en-US" dirty="0"/>
                  <a:t>use the gradient of a function for finding the extrema points</a:t>
                </a:r>
              </a:p>
              <a:p>
                <a:pPr lvl="1"/>
                <a:r>
                  <a:rPr lang="en-US" dirty="0"/>
                  <a:t>Methods: gradient descent, proximal algorithms, optimal gradient schemes</a:t>
                </a:r>
              </a:p>
              <a:p>
                <a:pPr lvl="1"/>
                <a:r>
                  <a:rPr lang="en-US" dirty="0"/>
                  <a:t>The disadvantage is that they can be slow and inefficient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econd-order optimization algorithms </a:t>
                </a:r>
                <a:r>
                  <a:rPr lang="en-US" dirty="0"/>
                  <a:t>use the Hessian matrix of a function for finding the extrema points</a:t>
                </a:r>
              </a:p>
              <a:p>
                <a:pPr lvl="1"/>
                <a:r>
                  <a:rPr lang="en-US" dirty="0"/>
                  <a:t>This is since the Hessian matrix holds the second-order partial derivatives</a:t>
                </a:r>
              </a:p>
              <a:p>
                <a:pPr lvl="1"/>
                <a:r>
                  <a:rPr lang="en-US" dirty="0"/>
                  <a:t>Methods: Newton’s method, conjugate gradient method, Quasi-Newton method, Gauss-Newton method, BFGS (</a:t>
                </a:r>
                <a:r>
                  <a:rPr lang="en-US" dirty="0" err="1"/>
                  <a:t>Broyden</a:t>
                </a:r>
                <a:r>
                  <a:rPr lang="en-US" dirty="0"/>
                  <a:t>-Fletcher-Goldfarb-</a:t>
                </a:r>
                <a:r>
                  <a:rPr lang="en-US" dirty="0" err="1"/>
                  <a:t>Shanno</a:t>
                </a:r>
                <a:r>
                  <a:rPr lang="en-US" dirty="0"/>
                  <a:t>) method, </a:t>
                </a:r>
                <a:r>
                  <a:rPr lang="en-US" dirty="0" err="1"/>
                  <a:t>Levenberg</a:t>
                </a:r>
                <a:r>
                  <a:rPr lang="en-US" dirty="0"/>
                  <a:t>-Marquardt method, Hessian-free method</a:t>
                </a:r>
              </a:p>
              <a:p>
                <a:pPr lvl="1"/>
                <a:r>
                  <a:rPr lang="en-US" dirty="0"/>
                  <a:t>The second-order derivatives can be thought of as measuring the curvature of the loss function</a:t>
                </a:r>
              </a:p>
              <a:p>
                <a:pPr lvl="1"/>
                <a:r>
                  <a:rPr lang="en-US" dirty="0"/>
                  <a:t>Recall also that the second-order derivative can be used to determine whether a stationary points is a maxim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minimum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is information is richer than the information provided by the gradient </a:t>
                </a:r>
              </a:p>
              <a:p>
                <a:pPr lvl="1"/>
                <a:r>
                  <a:rPr lang="en-US" dirty="0"/>
                  <a:t>Disadvantage: computing the Hessian matrix is computationally expensive, and even prohibitive for high-dimensional data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770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E3BA39-542E-4FA3-AE08-DF8A2193AB5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19697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er Bound and Infim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Lower bound </a:t>
                </a:r>
                <a:r>
                  <a:rPr lang="en-US" dirty="0"/>
                  <a:t>of a </a:t>
                </a:r>
                <a:r>
                  <a:rPr lang="en-US" dirty="0" smtClean="0"/>
                  <a:t>sub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 smtClean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is an elem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 smtClean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 smtClean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</a:t>
                </a:r>
                <a:r>
                  <a:rPr lang="en-US" dirty="0" smtClean="0"/>
                  <a:t>for the subset</a:t>
                </a:r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from the natural number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dirty="0" smtClean="0"/>
                  <a:t>, lower bounds are the numbers </a:t>
                </a:r>
                <a:r>
                  <a:rPr lang="en-US" dirty="0"/>
                  <a:t>2, 1, 0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dirty="0" smtClean="0"/>
                  <a:t>, and all other natural numb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Infimum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greatest lower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bound </a:t>
                </a:r>
                <a:r>
                  <a:rPr lang="en-US" dirty="0" smtClean="0"/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denote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nf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sub>
                        </m:sSub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func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t is the maxim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 smtClean="0"/>
                  <a:t> such tha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 smtClean="0"/>
                  <a:t>E.g., the infimum of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2, since it is the greatest lower bound</a:t>
                </a:r>
              </a:p>
              <a:p>
                <a:r>
                  <a:rPr lang="en-US" dirty="0"/>
                  <a:t>Example: consider the </a:t>
                </a:r>
                <a:r>
                  <a:rPr lang="en-US" dirty="0" smtClean="0"/>
                  <a:t>subset </a:t>
                </a:r>
                <a:r>
                  <a:rPr lang="en-US" dirty="0"/>
                  <a:t>of </a:t>
                </a:r>
                <a:r>
                  <a:rPr lang="en-US" dirty="0" smtClean="0"/>
                  <a:t>positive </a:t>
                </a:r>
                <a:r>
                  <a:rPr lang="en-US" dirty="0"/>
                  <a:t>real numbers (excluding zero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</a:t>
                </a:r>
                <a:r>
                  <a:rPr lang="en-US" dirty="0" smtClean="0"/>
                  <a:t>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does not have a </a:t>
                </a:r>
                <a:r>
                  <a:rPr lang="en-US" dirty="0" smtClean="0"/>
                  <a:t>minimum, </a:t>
                </a:r>
                <a:r>
                  <a:rPr lang="en-US" dirty="0"/>
                  <a:t>because for every small </a:t>
                </a:r>
                <a:r>
                  <a:rPr lang="en-US" dirty="0" smtClean="0"/>
                  <a:t>positive number, </a:t>
                </a:r>
                <a:r>
                  <a:rPr lang="en-US" dirty="0"/>
                  <a:t>there is a another even smaller </a:t>
                </a:r>
                <a:r>
                  <a:rPr lang="en-US" dirty="0" smtClean="0"/>
                  <a:t>positive number</a:t>
                </a:r>
              </a:p>
              <a:p>
                <a:pPr lvl="1"/>
                <a:r>
                  <a:rPr lang="en-US" dirty="0" smtClean="0"/>
                  <a:t>On the other hand, all real negative numbers and 0 are lower bounds on the sub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0 is the greatest lower bound of all lower bounds, and therefore, the infim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0</m:t>
                        </m:r>
                      </m:sub>
                    </m:sSub>
                  </m:oMath>
                </a14:m>
                <a:r>
                  <a:rPr lang="en-US" dirty="0" smtClean="0"/>
                  <a:t> is 0</a:t>
                </a:r>
              </a:p>
              <a:p>
                <a:pPr lvl="1"/>
                <a:endParaRPr lang="en-US" dirty="0"/>
              </a:p>
              <a:p>
                <a:pPr marL="404812" lvl="1" indent="0">
                  <a:buNone/>
                </a:pPr>
                <a:endParaRPr lang="en-US" dirty="0" smtClean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8561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per </a:t>
            </a:r>
            <a:r>
              <a:rPr lang="en-US" dirty="0"/>
              <a:t>Bound and </a:t>
            </a:r>
            <a:r>
              <a:rPr lang="en-US" dirty="0" smtClean="0"/>
              <a:t>Supremu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Uppe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bound </a:t>
                </a:r>
                <a:r>
                  <a:rPr lang="en-US" dirty="0"/>
                  <a:t>of a </a:t>
                </a:r>
                <a:r>
                  <a:rPr lang="en-US" dirty="0" smtClean="0"/>
                  <a:t>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ele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for the subset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from the natural number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upper </a:t>
                </a:r>
                <a:r>
                  <a:rPr lang="en-US" dirty="0"/>
                  <a:t>bounds are the numbers 8</a:t>
                </a:r>
                <a:r>
                  <a:rPr lang="en-US" dirty="0" smtClean="0"/>
                  <a:t>, 9, </a:t>
                </a:r>
                <a:r>
                  <a:rPr lang="en-US" dirty="0"/>
                  <a:t>4</a:t>
                </a:r>
                <a:r>
                  <a:rPr lang="en-US" dirty="0" smtClean="0"/>
                  <a:t>0</a:t>
                </a:r>
                <a:r>
                  <a:rPr lang="en-US" dirty="0"/>
                  <a:t>, </a:t>
                </a:r>
                <a:r>
                  <a:rPr lang="en-US" dirty="0" smtClean="0"/>
                  <a:t>and </a:t>
                </a:r>
                <a:r>
                  <a:rPr lang="en-US" dirty="0"/>
                  <a:t>all other natural number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Supremum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of a 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from a partially ordered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least upper </a:t>
                </a:r>
                <a:r>
                  <a:rPr lang="en-US" dirty="0">
                    <a:solidFill>
                      <a:srgbClr val="FF0000"/>
                    </a:solidFill>
                  </a:rPr>
                  <a:t>bound </a:t>
                </a:r>
                <a:r>
                  <a:rPr lang="en-US" dirty="0"/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, denote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up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𝒮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the </a:t>
                </a:r>
                <a:r>
                  <a:rPr lang="en-US" dirty="0" smtClean="0"/>
                  <a:t>minim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g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/>
                  <a:t>E.g., the </a:t>
                </a:r>
                <a:r>
                  <a:rPr lang="en-US" dirty="0" smtClean="0"/>
                  <a:t>supremum </a:t>
                </a:r>
                <a:r>
                  <a:rPr lang="en-US" dirty="0"/>
                  <a:t>of the </a:t>
                </a:r>
                <a:r>
                  <a:rPr lang="en-US" dirty="0" smtClean="0"/>
                  <a:t>sub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 3,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, 8</m:t>
                        </m:r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dirty="0"/>
                  <a:t>, since it is the </a:t>
                </a:r>
                <a:r>
                  <a:rPr lang="en-US" dirty="0" smtClean="0"/>
                  <a:t>least upper bound</a:t>
                </a:r>
                <a:endParaRPr lang="en-US" dirty="0"/>
              </a:p>
              <a:p>
                <a:r>
                  <a:rPr lang="en-US" dirty="0" smtClean="0"/>
                  <a:t>Example</a:t>
                </a:r>
                <a:r>
                  <a:rPr lang="en-US" dirty="0"/>
                  <a:t>: </a:t>
                </a:r>
                <a:r>
                  <a:rPr lang="en-US" dirty="0" smtClean="0"/>
                  <a:t>for </a:t>
                </a:r>
                <a:r>
                  <a:rPr lang="en-US" dirty="0"/>
                  <a:t>the </a:t>
                </a:r>
                <a:r>
                  <a:rPr lang="en-US" dirty="0" smtClean="0"/>
                  <a:t>subset </a:t>
                </a:r>
                <a:r>
                  <a:rPr lang="en-US" dirty="0"/>
                  <a:t>of negative real numbers (excluding zero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 smtClean="0"/>
                  <a:t>All </a:t>
                </a:r>
                <a:r>
                  <a:rPr lang="en-US" dirty="0"/>
                  <a:t>real </a:t>
                </a:r>
                <a:r>
                  <a:rPr lang="en-US" dirty="0" smtClean="0"/>
                  <a:t>positive </a:t>
                </a:r>
                <a:r>
                  <a:rPr lang="en-US" dirty="0"/>
                  <a:t>numbers and 0 are </a:t>
                </a:r>
                <a:r>
                  <a:rPr lang="en-US" dirty="0" smtClean="0"/>
                  <a:t>upper bounds</a:t>
                </a:r>
                <a:endParaRPr lang="en-US" dirty="0"/>
              </a:p>
              <a:p>
                <a:pPr lvl="1"/>
                <a:r>
                  <a:rPr lang="en-US" dirty="0"/>
                  <a:t>0 is the </a:t>
                </a:r>
                <a:r>
                  <a:rPr lang="en-US" dirty="0" smtClean="0"/>
                  <a:t>least upper bound, </a:t>
                </a:r>
                <a:r>
                  <a:rPr lang="en-US" dirty="0"/>
                  <a:t>and therefore, the </a:t>
                </a:r>
                <a:r>
                  <a:rPr lang="en-US" dirty="0" smtClean="0"/>
                  <a:t>supremum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60065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</a:t>
            </a:r>
            <a:r>
              <a:rPr lang="en-US" dirty="0" smtClean="0"/>
              <a:t>Func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continuous function</a:t>
                </a:r>
                <a:r>
                  <a:rPr lang="en-US" dirty="0"/>
                  <a:t> </a:t>
                </a:r>
                <a:r>
                  <a:rPr lang="en-US" dirty="0"/>
                  <a:t>if a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exists, such that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endParaRPr lang="en-US" sz="5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uch function is also called a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function</a:t>
                </a:r>
              </a:p>
              <a:p>
                <a:r>
                  <a:rPr lang="en-US" dirty="0" smtClean="0"/>
                  <a:t>Intuitively</a:t>
                </a:r>
                <a:r>
                  <a:rPr lang="en-US" dirty="0"/>
                  <a:t>, a Lipschitz function cannot change too </a:t>
                </a:r>
                <a:r>
                  <a:rPr lang="en-US" dirty="0" smtClean="0"/>
                  <a:t>fast</a:t>
                </a:r>
              </a:p>
              <a:p>
                <a:pPr lvl="1"/>
                <a:r>
                  <a:rPr lang="en-US" dirty="0" smtClean="0"/>
                  <a:t>I.e., if </a:t>
                </a:r>
                <a:r>
                  <a:rPr lang="en-US" dirty="0"/>
                  <a:t>the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close (i.e., </a:t>
                </a:r>
                <a:r>
                  <a:rPr lang="en-US" dirty="0" smtClean="0">
                    <a:ea typeface="Cambria Math" panose="02040503050406030204" pitchFamily="18" charset="0"/>
                  </a:rPr>
                  <a:t>the dista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small), that means that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 smtClean="0">
                    <a:ea typeface="Cambria Math" panose="02040503050406030204" pitchFamily="18" charset="0"/>
                  </a:rPr>
                  <a:t>are also close (i.e., the dista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s also </a:t>
                </a:r>
                <a:r>
                  <a:rPr lang="en-US" dirty="0" smtClean="0">
                    <a:ea typeface="Cambria Math" panose="02040503050406030204" pitchFamily="18" charset="0"/>
                  </a:rPr>
                  <a:t>small)</a:t>
                </a:r>
              </a:p>
              <a:p>
                <a:pPr lvl="2"/>
                <a:r>
                  <a:rPr lang="en-US" dirty="0" smtClean="0">
                    <a:ea typeface="Cambria Math" panose="02040503050406030204" pitchFamily="18" charset="0"/>
                  </a:rPr>
                  <a:t>The smallest real number </a:t>
                </a:r>
                <a:r>
                  <a:rPr lang="en-US" dirty="0" smtClean="0"/>
                  <a:t>that bounds the change o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 smtClean="0"/>
                  <a:t> is the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Lipschitz constant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 smtClean="0"/>
                  <a:t>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a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-Lipschitz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 first derivat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E.g</a:t>
                </a:r>
                <a:r>
                  <a:rPr lang="en-US" dirty="0"/>
                  <a:t>.,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1-Lipschitz ove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>
                    <a:solidFill>
                      <a:schemeClr val="tx1"/>
                    </a:solidFill>
                  </a:rPr>
                  <a:t>Sinc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 smtClean="0"/>
                  <a:t>I.e.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0828359-50F5-4F77-9EAC-069BCBAEFFA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5675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Continuous </a:t>
            </a:r>
            <a:r>
              <a:rPr lang="en-US" dirty="0" smtClean="0"/>
              <a:t>Gradie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differentiabl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/>
                  <a:t>has </a:t>
                </a:r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tinuous gradient</a:t>
                </a:r>
                <a:r>
                  <a:rPr lang="en-US" dirty="0"/>
                  <a:t> if </a:t>
                </a:r>
                <a:r>
                  <a:rPr lang="en-US" dirty="0"/>
                  <a:t>a consta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exists, such that for all points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</a:t>
                </a:r>
                <a:r>
                  <a:rPr lang="en-US" dirty="0"/>
                  <a:t>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 with </a:t>
                </a:r>
                <a:r>
                  <a:rPr lang="en-US" dirty="0"/>
                  <a:t>a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</a:t>
                </a:r>
                <a:r>
                  <a:rPr lang="en-US" dirty="0">
                    <a:solidFill>
                      <a:srgbClr val="FF0000"/>
                    </a:solidFill>
                  </a:rPr>
                  <a:t>gradient</a:t>
                </a:r>
                <a:r>
                  <a:rPr lang="en-US" dirty="0"/>
                  <a:t>, </a:t>
                </a:r>
                <a:r>
                  <a:rPr lang="en-US" dirty="0"/>
                  <a:t>the </a:t>
                </a:r>
                <a:r>
                  <a:rPr lang="en-US" dirty="0"/>
                  <a:t>second </a:t>
                </a:r>
                <a:r>
                  <a:rPr lang="en-US" dirty="0"/>
                  <a:t>derivat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dirty="0"/>
              </a:p>
              <a:p>
                <a:r>
                  <a:rPr lang="en-US" dirty="0"/>
                  <a:t>E.g</a:t>
                </a:r>
                <a:r>
                  <a:rPr lang="en-US" dirty="0" smtClean="0"/>
                  <a:t>., consider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not </a:t>
                </a:r>
                <a:r>
                  <a:rPr lang="en-US" dirty="0"/>
                  <a:t>a Lipschitz continuous function, </a:t>
                </a:r>
                <a:r>
                  <a:rPr lang="en-US" dirty="0"/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so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/>
                  <a:t>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→∞</m:t>
                    </m:r>
                  </m:oMath>
                </a14:m>
                <a:r>
                  <a:rPr lang="en-US" dirty="0"/>
                  <a:t>, i.e., the derivative is not bounded everywhere</a:t>
                </a:r>
                <a:endParaRPr lang="en-US" dirty="0"/>
              </a:p>
              <a:p>
                <a:pPr lvl="1"/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refore the gradi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2-Lipschitz </a:t>
                </a:r>
                <a:r>
                  <a:rPr lang="en-US" dirty="0"/>
                  <a:t>everywhere, since the second derivative is bounded everywhere by 2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60243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uition:</a:t>
            </a:r>
          </a:p>
          <a:p>
            <a:pPr lvl="1"/>
            <a:r>
              <a:rPr lang="en-US" dirty="0"/>
              <a:t>In a process, several outcomes are possible</a:t>
            </a:r>
          </a:p>
          <a:p>
            <a:pPr lvl="1"/>
            <a:r>
              <a:rPr lang="en-US" dirty="0"/>
              <a:t>When the process is repeated a large number of times, each outcome occurs with a </a:t>
            </a:r>
            <a:r>
              <a:rPr lang="en-US" b="1" i="1" dirty="0">
                <a:solidFill>
                  <a:srgbClr val="0070C0"/>
                </a:solidFill>
              </a:rPr>
              <a:t>relative frequency</a:t>
            </a:r>
            <a:r>
              <a:rPr lang="en-US" dirty="0"/>
              <a:t>, or </a:t>
            </a:r>
            <a:r>
              <a:rPr lang="en-US" b="1" i="1" dirty="0">
                <a:solidFill>
                  <a:srgbClr val="0070C0"/>
                </a:solidFill>
              </a:rPr>
              <a:t>probability</a:t>
            </a:r>
          </a:p>
          <a:p>
            <a:pPr lvl="1"/>
            <a:r>
              <a:rPr lang="en-US" dirty="0"/>
              <a:t>If a particular outcome occurs more often, we say it is more probable</a:t>
            </a:r>
          </a:p>
          <a:p>
            <a:r>
              <a:rPr lang="en-US" dirty="0"/>
              <a:t>Probability arises in two contexts</a:t>
            </a:r>
          </a:p>
          <a:p>
            <a:pPr lvl="1"/>
            <a:r>
              <a:rPr lang="en-US" dirty="0"/>
              <a:t>In actual repeated experiments</a:t>
            </a:r>
          </a:p>
          <a:p>
            <a:pPr lvl="2"/>
            <a:r>
              <a:rPr lang="en-US" dirty="0"/>
              <a:t>Example: You record the color of 1,000 cars driving by. 57 of them are green. You </a:t>
            </a:r>
            <a:r>
              <a:rPr lang="en-US" dirty="0">
                <a:solidFill>
                  <a:srgbClr val="FF0000"/>
                </a:solidFill>
              </a:rPr>
              <a:t>estimate</a:t>
            </a:r>
            <a:r>
              <a:rPr lang="en-US" i="1" dirty="0"/>
              <a:t> </a:t>
            </a:r>
            <a:r>
              <a:rPr lang="en-US" dirty="0"/>
              <a:t>the probability of a car being green as 57/1,000 = </a:t>
            </a:r>
            <a:r>
              <a:rPr lang="en-US" dirty="0" smtClean="0"/>
              <a:t>0.057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 idealized conceptions of a repeated process</a:t>
            </a:r>
          </a:p>
          <a:p>
            <a:pPr lvl="2"/>
            <a:r>
              <a:rPr lang="en-US" dirty="0"/>
              <a:t>Example: You consider the behavior of an unbiased six-sided die.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probability of rolling a 5 is 1/6 = 0.1667.</a:t>
            </a:r>
          </a:p>
          <a:p>
            <a:pPr lvl="2"/>
            <a:r>
              <a:rPr lang="en-US" dirty="0"/>
              <a:t>Example: You need a model for how people’s heights are distributed. You choose a normal distribution to represent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relative probabilities.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CA777E1-9134-42E0-9477-BA5E4DF0846D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6763DA-8925-4F7E-B704-2AD233463A12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83555948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machine learning problems requires to deal with uncertain quantities, as well as with stochastic (non-deterministic) quantities</a:t>
            </a:r>
          </a:p>
          <a:p>
            <a:pPr lvl="1"/>
            <a:r>
              <a:rPr lang="en-US" dirty="0"/>
              <a:t>Probability theory provides a mathematical framework for representing and quantifying uncertain quantities</a:t>
            </a:r>
          </a:p>
          <a:p>
            <a:r>
              <a:rPr lang="en-US" dirty="0"/>
              <a:t>There are different sources of uncertainty:</a:t>
            </a:r>
          </a:p>
          <a:p>
            <a:pPr lvl="1"/>
            <a:r>
              <a:rPr lang="en-US" dirty="0"/>
              <a:t>Inherent </a:t>
            </a:r>
            <a:r>
              <a:rPr lang="en-US" dirty="0" err="1"/>
              <a:t>stochasticity</a:t>
            </a:r>
            <a:r>
              <a:rPr lang="en-US" dirty="0"/>
              <a:t> in the system being modeled</a:t>
            </a:r>
          </a:p>
          <a:p>
            <a:pPr lvl="2"/>
            <a:r>
              <a:rPr lang="en-US" dirty="0"/>
              <a:t>For example, most interpretations of quantum mechanics describe the dynamics of subatomic particles as being probabilistic</a:t>
            </a:r>
          </a:p>
          <a:p>
            <a:pPr lvl="1"/>
            <a:r>
              <a:rPr lang="en-US" dirty="0"/>
              <a:t>Incomplete observability</a:t>
            </a:r>
          </a:p>
          <a:p>
            <a:pPr lvl="2"/>
            <a:r>
              <a:rPr lang="en-US" dirty="0"/>
              <a:t>Even deterministic systems can appear stochastic when we cannot observe all of the variables that drive the behavior of the system</a:t>
            </a:r>
          </a:p>
          <a:p>
            <a:pPr lvl="1"/>
            <a:r>
              <a:rPr lang="en-US" dirty="0"/>
              <a:t>Incomplete modeling</a:t>
            </a:r>
          </a:p>
          <a:p>
            <a:pPr lvl="2"/>
            <a:r>
              <a:rPr lang="en-US" dirty="0"/>
              <a:t>When we use a model that must discard some of the information we have observed, the discarded information results in uncertainty in the model’s predictions</a:t>
            </a:r>
          </a:p>
          <a:p>
            <a:pPr lvl="2"/>
            <a:r>
              <a:rPr lang="en-US" dirty="0"/>
              <a:t>E.g., discretization of real-numbered values, dimensionality reduction, etc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B6FF5B-064E-439D-9969-502D81C5AEB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68865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variable that can take on different values</a:t>
                </a:r>
              </a:p>
              <a:p>
                <a:pPr lvl="1"/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= rolling a die</a:t>
                </a:r>
              </a:p>
              <a:p>
                <a:pPr lvl="2"/>
                <a:r>
                  <a:rPr lang="en-US" dirty="0"/>
                  <a:t>Possibl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comprise the </a:t>
                </a:r>
                <a:r>
                  <a:rPr lang="en-US" b="1" dirty="0"/>
                  <a:t>sample space</a:t>
                </a:r>
                <a:r>
                  <a:rPr lang="en-US" dirty="0"/>
                  <a:t>, or </a:t>
                </a:r>
                <a:r>
                  <a:rPr lang="en-US" b="1" dirty="0"/>
                  <a:t>outcome spac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/>
                          <m:t>1, 2, 3, 4, 5, 6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denote the event of “seeing a 5” a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obability of the even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5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dirty="0"/>
                  <a:t> can be used to denote the probability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akes the value of 5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istribution </a:t>
                </a:r>
                <a:r>
                  <a:rPr lang="en-US" dirty="0"/>
                  <a:t>is a description of how likely a random variable is to take on each of its possible states</a:t>
                </a:r>
              </a:p>
              <a:p>
                <a:pPr lvl="1"/>
                <a:r>
                  <a:rPr lang="en-US" dirty="0"/>
                  <a:t>A compact notation is common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distribution over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the not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an be used to denote that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robabilit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andom variables can be discrete or continuous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Discrete random variables</a:t>
                </a:r>
                <a:r>
                  <a:rPr lang="en-US" dirty="0"/>
                  <a:t> have finite number of states: e.g., the sides of a die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</a:rPr>
                  <a:t>Continuous random variables</a:t>
                </a:r>
                <a:r>
                  <a:rPr lang="en-US" dirty="0"/>
                  <a:t> have infinite number of states: e.g., the height of a pers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3FCFE92-CC66-413E-905C-C4FE20F8AC9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DAA96E2-2F72-4824-9B80-CF9206927DB9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3605512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192687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point in space</a:t>
                </a:r>
              </a:p>
              <a:p>
                <a:pPr lvl="1"/>
                <a:r>
                  <a:rPr lang="en-US" dirty="0"/>
                  <a:t>E.g., in 2D we can visualize the data points with respect to a coordinate origin 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dirty="0"/>
                  <a:t>Second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direction in space</a:t>
                </a:r>
              </a:p>
              <a:p>
                <a:pPr lvl="1"/>
                <a:r>
                  <a:rPr lang="en-US" dirty="0"/>
                  <a:t>E.g.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has a direction of 3 steps to the right and 2 steps up</a:t>
                </a:r>
              </a:p>
              <a:p>
                <a:pPr lvl="1"/>
                <a:r>
                  <a:rPr lang="en-US" dirty="0"/>
                  <a:t>The not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dirty="0"/>
                  <a:t> is sometimes used to indicate that the vectors have a direction</a:t>
                </a:r>
              </a:p>
              <a:p>
                <a:pPr lvl="1"/>
                <a:r>
                  <a:rPr lang="en-US" dirty="0"/>
                  <a:t>All vectors in the figure have the same direction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Vector </a:t>
                </a:r>
                <a:r>
                  <a:rPr lang="en-US" dirty="0">
                    <a:solidFill>
                      <a:srgbClr val="FF0000"/>
                    </a:solidFill>
                  </a:rPr>
                  <a:t>addition</a:t>
                </a:r>
              </a:p>
              <a:p>
                <a:pPr lvl="1"/>
                <a:r>
                  <a:rPr lang="en-US" dirty="0"/>
                  <a:t>We add the coordinates, and follow the directions given by the two vectors that are adde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192687" cy="5367667"/>
              </a:xfrm>
              <a:blipFill>
                <a:blip r:embed="rId3"/>
                <a:stretch>
                  <a:fillRect l="-1083" t="-795" r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E7CB9-869C-48BF-954F-DD522951A50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2690" y="3814192"/>
            <a:ext cx="2320391" cy="17135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690" y="5686400"/>
            <a:ext cx="2419852" cy="17942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2691" y="1894334"/>
            <a:ext cx="2302805" cy="17281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1503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oms of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of an event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in the given sample spac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denoted 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, must satisfies the following properties:</a:t>
                </a:r>
              </a:p>
              <a:p>
                <a:pPr lvl="1"/>
                <a:r>
                  <a:rPr lang="en-US" dirty="0"/>
                  <a:t>Non-negativity</a:t>
                </a:r>
              </a:p>
              <a:p>
                <a:pPr lvl="2"/>
                <a:r>
                  <a:rPr lang="en-US" dirty="0"/>
                  <a:t>For any even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possible outcomes</a:t>
                </a:r>
              </a:p>
              <a:p>
                <a:pPr lvl="2"/>
                <a:r>
                  <a:rPr lang="en-US" dirty="0"/>
                  <a:t>Probability of the entire sample space is 1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dditivity of disjoint events</a:t>
                </a:r>
              </a:p>
              <a:p>
                <a:pPr lvl="2"/>
                <a:r>
                  <a:rPr lang="en-US" dirty="0"/>
                  <a:t>For all ev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 that are mutually exclusiv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∅)</m:t>
                    </m:r>
                  </m:oMath>
                </a14:m>
                <a:r>
                  <a:rPr lang="en-US" dirty="0"/>
                  <a:t>, the probability that both events happen is equal to the sum of their individual probabilities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r>
                  <a:rPr lang="en-US" dirty="0"/>
                  <a:t>The probability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must obey the axioms of probability over the possible values in the sample sp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D7F2178-86C0-4C55-9848-7BD4088D1F5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B905273-B427-41A5-AAA7-308623909A8C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5267920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688631" cy="5367667"/>
              </a:xfrm>
            </p:spPr>
            <p:txBody>
              <a:bodyPr/>
              <a:lstStyle/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discrete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mass function </a:t>
                </a:r>
                <a:r>
                  <a:rPr lang="en-US" dirty="0"/>
                  <a:t>(PMF)</a:t>
                </a:r>
              </a:p>
              <a:p>
                <a:pPr lvl="1"/>
                <a:r>
                  <a:rPr lang="en-US" dirty="0"/>
                  <a:t>E.g., sum of two dice</a:t>
                </a:r>
              </a:p>
              <a:p>
                <a:endParaRPr lang="en-US" dirty="0"/>
              </a:p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continuous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ensity function </a:t>
                </a:r>
                <a:r>
                  <a:rPr lang="en-US" dirty="0"/>
                  <a:t>(PDF)</a:t>
                </a:r>
              </a:p>
              <a:p>
                <a:pPr lvl="1"/>
                <a:r>
                  <a:rPr lang="en-US" dirty="0"/>
                  <a:t>E.g., waiting time between eruptions of Old Faithful </a:t>
                </a:r>
              </a:p>
              <a:p>
                <a:pPr lvl="1"/>
                <a:r>
                  <a:rPr lang="en-US" dirty="0"/>
                  <a:t>A PDF gives the probability of an infinitesimal region with vol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o find the probability over an interval [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],  we can integrate the PDF as follows:</a:t>
                </a:r>
              </a:p>
              <a:p>
                <a:pPr marL="404812" lvl="1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𝑋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688631" cy="5367667"/>
              </a:xfrm>
              <a:blipFill>
                <a:blip r:embed="rId3"/>
                <a:stretch>
                  <a:fillRect l="-1178" t="-795" b="-6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5EB20B2-8035-4867-8E47-A050C674CD4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328" y="2158008"/>
            <a:ext cx="3978424" cy="18734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9"/>
          <a:stretch/>
        </p:blipFill>
        <p:spPr>
          <a:xfrm>
            <a:off x="6426468" y="4246240"/>
            <a:ext cx="3517260" cy="2296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40069433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may need to consider several random variables at a time</a:t>
                </a:r>
              </a:p>
              <a:p>
                <a:pPr lvl="1"/>
                <a:r>
                  <a:rPr lang="en-US" dirty="0"/>
                  <a:t>If several random processes occur in parallel or in sequence</a:t>
                </a:r>
              </a:p>
              <a:p>
                <a:pPr lvl="1"/>
                <a:r>
                  <a:rPr lang="en-US" dirty="0"/>
                  <a:t>E.g., to model the relationship between several diseases and symptoms</a:t>
                </a:r>
              </a:p>
              <a:p>
                <a:pPr lvl="1"/>
                <a:r>
                  <a:rPr lang="en-US" dirty="0"/>
                  <a:t>E.g., to process images with millions of pixels (each pixel is one random variable)</a:t>
                </a:r>
              </a:p>
              <a:p>
                <a:r>
                  <a:rPr lang="en-US" dirty="0"/>
                  <a:t>Next, we will study probability distributions defined over multiple random variables</a:t>
                </a:r>
              </a:p>
              <a:p>
                <a:pPr lvl="1"/>
                <a:r>
                  <a:rPr lang="en-US" dirty="0"/>
                  <a:t>These include joint, conditional, and marginal probability distributions</a:t>
                </a:r>
              </a:p>
              <a:p>
                <a:r>
                  <a:rPr lang="en-US" dirty="0"/>
                  <a:t>The individual random variables can also be grouped together into a random vector, because they represent different properties of an individual statistical unit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ultivariate random variable </a:t>
                </a:r>
                <a:r>
                  <a:rPr lang="en-US" dirty="0"/>
                  <a:t>is a vector of multiple random variabl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sz="1600" dirty="0"/>
              </a:p>
              <a:p>
                <a:pPr marL="404812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78218E-9B4A-4779-A306-46846BECB9D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9B9A0F-ECE2-465C-BB27-D11AEAD9EB46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23670270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oint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distribution that acts on many variables at the same time is known 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oint probability distribution</a:t>
                </a:r>
              </a:p>
              <a:p>
                <a:r>
                  <a:rPr lang="en-US" dirty="0"/>
                  <a:t>Given any values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:r>
                  <a:rPr lang="en-US" i="1" dirty="0"/>
                  <a:t>y </a:t>
                </a:r>
                <a:r>
                  <a:rPr lang="en-US" dirty="0"/>
                  <a:t>of 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 what is the probability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y </a:t>
                </a:r>
                <a:r>
                  <a:rPr lang="en-US" dirty="0"/>
                  <a:t>simultaneousl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notes the joint probability</a:t>
                </a:r>
              </a:p>
              <a:p>
                <a:pPr lvl="1"/>
                <a:r>
                  <a:rPr lang="en-US" dirty="0"/>
                  <a:t>We may also writ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brev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78B1EF7-9028-423F-92B1-6B97083294B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888" y="4318248"/>
            <a:ext cx="5112568" cy="30749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5FA502-B60B-4D55-AC6E-9C2CAE040696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4188719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rginal probability distribution </a:t>
                </a:r>
                <a:r>
                  <a:rPr lang="en-US" dirty="0"/>
                  <a:t>is the probability distribution of a single variable </a:t>
                </a:r>
              </a:p>
              <a:p>
                <a:pPr lvl="1"/>
                <a:r>
                  <a:rPr lang="en-US" dirty="0"/>
                  <a:t>It is calculated based on the joint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b="0" dirty="0"/>
                  <a:t>I.e., using the </a:t>
                </a:r>
                <a:r>
                  <a:rPr lang="en-US" dirty="0">
                    <a:solidFill>
                      <a:srgbClr val="FF0000"/>
                    </a:solidFill>
                  </a:rPr>
                  <a:t>sum rule</a:t>
                </a:r>
                <a:r>
                  <a:rPr lang="en-US" b="0" dirty="0"/>
                  <a:t>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For continuous random variables, the summation is replaced with integration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process is called </a:t>
                </a:r>
                <a:r>
                  <a:rPr lang="en-US" dirty="0">
                    <a:solidFill>
                      <a:srgbClr val="FF0000"/>
                    </a:solidFill>
                  </a:rPr>
                  <a:t>marginaliz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D86B162-BA0F-40C6-814C-95C9DEDEF13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142" y="4390256"/>
            <a:ext cx="5800115" cy="30739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451298-A63D-4AC1-A09B-FEF6521353A1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07603431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nditional probability distribution </a:t>
                </a:r>
                <a:r>
                  <a:rPr lang="en-US" dirty="0"/>
                  <a:t>is the probability distribution of one variable provided that another variable has taken a certain value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lit/>
                      </m:rP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Note tha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0185A18-DA62-4F8F-A442-102FF4A599F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912" y="3814192"/>
            <a:ext cx="5258946" cy="36244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414581-1191-4C2F-9C1A-4BA56F7A11FE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57223874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ayes’ theorem </a:t>
                </a:r>
                <a:r>
                  <a:rPr lang="en-US" dirty="0"/>
                  <a:t>– allows to calculate conditional probabilities for one variable when conditional probabilities for another variable are known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lit/>
                            </m:rPr>
                            <a:rPr lang="en-US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|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lso known as Bayes’ rule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Multiplication rule </a:t>
                </a:r>
                <a:r>
                  <a:rPr lang="en-US" dirty="0"/>
                  <a:t>for the joint distribution is us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By symmetry, we also hav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1000" dirty="0"/>
              </a:p>
              <a:p>
                <a:r>
                  <a:rPr lang="en-US" dirty="0"/>
                  <a:t>The terms are referred to 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rior probability</a:t>
                </a:r>
                <a:r>
                  <a:rPr lang="en-US" dirty="0"/>
                  <a:t>, the initial degree of belief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osterior probability</a:t>
                </a:r>
                <a:r>
                  <a:rPr lang="en-US" dirty="0"/>
                  <a:t>, the degree of belief after incorporating the knowled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b="1" dirty="0"/>
                  <a:t> </a:t>
                </a:r>
                <a:r>
                  <a:rPr lang="en-US" dirty="0"/>
                  <a:t>of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iv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(Y), the </a:t>
                </a:r>
                <a:r>
                  <a:rPr lang="en-US" dirty="0">
                    <a:solidFill>
                      <a:srgbClr val="FF0000"/>
                    </a:solidFill>
                  </a:rPr>
                  <a:t>evidence</a:t>
                </a:r>
              </a:p>
              <a:p>
                <a:pPr lvl="1"/>
                <a:r>
                  <a:rPr lang="en-US" dirty="0"/>
                  <a:t>Bayes’ theorem: </a:t>
                </a:r>
                <a:r>
                  <a:rPr lang="en-US" sz="1600" b="1" dirty="0"/>
                  <a:t>posterior probability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𝐢𝐤𝐞𝐥𝐢𝐡𝐨𝐨𝐝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×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𝐢𝐨𝐫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𝐨𝐛𝐚𝐛𝐢𝐥𝐢𝐭𝐲</m:t>
                        </m:r>
                      </m:num>
                      <m:den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𝐯𝐢𝐝𝐞𝐧𝐜𝐞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2B14BD-38E7-48C6-9F86-59BD5D2BD44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35612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dependent</a:t>
                </a:r>
                <a:r>
                  <a:rPr lang="en-US" dirty="0"/>
                  <a:t> if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does not reveal any information about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E.g., two successive rolls of a die are independent</a:t>
                </a:r>
              </a:p>
              <a:p>
                <a:r>
                  <a:rPr lang="en-US" dirty="0"/>
                  <a:t>Therefore, we can writ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following notation is used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note that for independent random variable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all other cases, the random variable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pendent</a:t>
                </a:r>
              </a:p>
              <a:p>
                <a:pPr lvl="1"/>
                <a:r>
                  <a:rPr lang="en-US" dirty="0"/>
                  <a:t>E.g., duration of successive eruptions of Old Faithful</a:t>
                </a:r>
              </a:p>
              <a:p>
                <a:pPr lvl="1"/>
                <a:r>
                  <a:rPr lang="en-US" dirty="0"/>
                  <a:t>Getting a king on successive draws form a deck (the drawn card is not replaced)</a:t>
                </a:r>
              </a:p>
              <a:p>
                <a:endParaRPr lang="en-US" sz="1000" dirty="0"/>
              </a:p>
              <a:p>
                <a:r>
                  <a:rPr lang="en-US" b="0" i="0" dirty="0">
                    <a:latin typeface="Cambria Math" panose="02040503050406030204" pitchFamily="18" charset="0"/>
                  </a:rPr>
                  <a:t>T</a:t>
                </a:r>
                <a:r>
                  <a:rPr lang="en-US" dirty="0"/>
                  <a:t>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ditionally independent </a:t>
                </a:r>
                <a:r>
                  <a:rPr lang="en-US" dirty="0"/>
                  <a:t>given another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denoted a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4E68044-A878-463C-89BD-0EDB680D955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7B96849-257B-43CF-8F38-F65267FA820F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73517242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Multivariate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concepts of joint, marginal, and conditional probabilities apply for continuous random variables</a:t>
            </a:r>
          </a:p>
          <a:p>
            <a:r>
              <a:rPr lang="en-US" dirty="0"/>
              <a:t>The probability distributions use integration of continuous random variables, instead of summation of discrete random variables</a:t>
            </a:r>
          </a:p>
          <a:p>
            <a:pPr lvl="1"/>
            <a:r>
              <a:rPr lang="en-US" dirty="0"/>
              <a:t>Example: a three-component Gaussian mixture probability distribution in two dimens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8863DDC-79B9-4A1A-B2F5-361B56A6BFD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2652936" y="4213209"/>
            <a:ext cx="4752528" cy="3273391"/>
            <a:chOff x="2436912" y="3887208"/>
            <a:chExt cx="5434930" cy="37434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928" y="3887208"/>
              <a:ext cx="5290914" cy="374340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436912" y="3887208"/>
              <a:ext cx="432048" cy="431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E159EB3-B45B-4E0E-BA57-CE8004BEBB07}"/>
              </a:ext>
            </a:extLst>
          </p:cNvPr>
          <p:cNvSpPr txBox="1"/>
          <p:nvPr/>
        </p:nvSpPr>
        <p:spPr>
          <a:xfrm>
            <a:off x="1005136" y="7528411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3477373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ed value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ation</a:t>
                </a:r>
                <a:r>
                  <a:rPr lang="en-US" dirty="0"/>
                  <a:t>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a probability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average (mean)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drawn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a discrete random variable </a:t>
                </a:r>
                <a:r>
                  <a:rPr lang="en-US" i="1" dirty="0"/>
                  <a:t>X,</a:t>
                </a:r>
                <a:r>
                  <a:rPr lang="en-US" dirty="0"/>
                  <a:t> it is calculated as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a continuous random variable </a:t>
                </a:r>
                <a:r>
                  <a:rPr lang="en-US" i="1" dirty="0"/>
                  <a:t>X</a:t>
                </a:r>
                <a:r>
                  <a:rPr lang="en-US" dirty="0"/>
                  <a:t>, it is calculat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𝑋</m:t>
                      </m:r>
                    </m:oMath>
                  </m:oMathPara>
                </a14:m>
                <a:endParaRPr lang="en-US" i="1" dirty="0"/>
              </a:p>
              <a:p>
                <a:pPr lvl="1"/>
                <a:r>
                  <a:rPr lang="en-US" dirty="0"/>
                  <a:t>When the identity of the distribution is clear from the context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it is clear which random variable is used, we can write ju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Mean is the most common measure of central tendency of a distribution</a:t>
                </a:r>
              </a:p>
              <a:p>
                <a:pPr lvl="1"/>
                <a:r>
                  <a:rPr lang="en-US" dirty="0"/>
                  <a:t>For a random variab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⇒     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  <a:p>
                <a:pPr lvl="1"/>
                <a:r>
                  <a:rPr lang="en-US" dirty="0"/>
                  <a:t>This is similar to the mean of a sample of observa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 measures of central tendency: median, mod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08" b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85C15C-0639-4B98-B0D2-825912FE5F8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A54851-EC84-4FFC-8860-0BA95BA8E352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038249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82FC663-D849-40B9-A546-7C34F19DD6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339165-D804-460C-883F-2B1C144436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/>
          <a:p>
            <a:r>
              <a:rPr lang="en-US" dirty="0"/>
              <a:t>The geometric interpretation of vectors as points in space allow us to consider a training set of input examples in ML as a </a:t>
            </a:r>
            <a:r>
              <a:rPr lang="en-US" dirty="0">
                <a:solidFill>
                  <a:srgbClr val="FF0000"/>
                </a:solidFill>
              </a:rPr>
              <a:t>collection of points in space</a:t>
            </a:r>
          </a:p>
          <a:p>
            <a:pPr lvl="1"/>
            <a:r>
              <a:rPr lang="en-US" dirty="0"/>
              <a:t>Hence, classification can be </a:t>
            </a:r>
            <a:r>
              <a:rPr lang="en-US" dirty="0" smtClean="0"/>
              <a:t>viewed </a:t>
            </a:r>
            <a:r>
              <a:rPr lang="en-US" dirty="0"/>
              <a:t>as discovering how to separate two clusters of points belonging to different classes (left picture)</a:t>
            </a:r>
          </a:p>
          <a:p>
            <a:pPr lvl="2"/>
            <a:r>
              <a:rPr lang="en-US" dirty="0"/>
              <a:t>Rather than distinguishing images containing cars, planes, buildings, for example</a:t>
            </a:r>
          </a:p>
          <a:p>
            <a:pPr lvl="1"/>
            <a:r>
              <a:rPr lang="en-US" dirty="0"/>
              <a:t>Or, it can help to visualize zero-centering and normalization of training data (right picture)</a:t>
            </a:r>
          </a:p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4D44B20-5A0A-4A88-8432-D0D7B7494AE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4B3A4D1-F0C1-46E7-957F-216D0624A10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958" t="23715"/>
          <a:stretch/>
        </p:blipFill>
        <p:spPr>
          <a:xfrm>
            <a:off x="204664" y="4647803"/>
            <a:ext cx="2865398" cy="23042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60320B-5DCA-4790-BDEE-0A6FA614DB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464" y="4837369"/>
            <a:ext cx="6117508" cy="214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334501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F3966-34AF-40BA-8745-3ED450372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Variance</a:t>
                </a:r>
                <a:r>
                  <a:rPr lang="en-US" dirty="0">
                    <a:ea typeface="Cambria Math" panose="02040503050406030204" pitchFamily="18" charset="0"/>
                  </a:rPr>
                  <a:t> gives the measure of how much the values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deviate from the expected value as we sample values of X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sz="600" dirty="0"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 variance is low, th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luster near the expected value</a:t>
                </a:r>
              </a:p>
              <a:p>
                <a:r>
                  <a:rPr lang="en-US" dirty="0"/>
                  <a:t>Variance is commonly denot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bove equation is similar to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similar to the formula for calculating the variance of a sample of observation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square root of the variance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tandard deviation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ar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E9ADA14-9553-4B29-8CE5-675EC44F96F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56C241D-2B63-4CC0-8A03-CB36007C65D3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81247097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5FC64-4836-4898-BAC1-9BC692A29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</a:t>
                </a:r>
                <a:r>
                  <a:rPr lang="en-US" dirty="0"/>
                  <a:t> gives the measure of how much two random variables are linearly related to each oth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Then, the covariance is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are to covariance of actual sample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covariance measures the tendency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deviate from their means in same (or opposite) directions at same tim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5B2242AA-65C4-481C-8CB8-AB0FCA8FE9DB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6146" name="Picture 2" descr="Preprocessing for Deep Learning: From covariance matrix to image white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392" y="5614392"/>
            <a:ext cx="3096276" cy="149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76673" y="5182344"/>
            <a:ext cx="6048671" cy="2258249"/>
            <a:chOff x="132657" y="5295742"/>
            <a:chExt cx="6048671" cy="2258249"/>
          </a:xfrm>
        </p:grpSpPr>
        <p:grpSp>
          <p:nvGrpSpPr>
            <p:cNvPr id="9" name="Group 8"/>
            <p:cNvGrpSpPr/>
            <p:nvPr/>
          </p:nvGrpSpPr>
          <p:grpSpPr>
            <a:xfrm>
              <a:off x="132657" y="5295742"/>
              <a:ext cx="6048671" cy="2258249"/>
              <a:chOff x="1541434" y="5465009"/>
              <a:chExt cx="6048671" cy="225824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6"/>
              <a:srcRect l="6730" r="7669"/>
              <a:stretch/>
            </p:blipFill>
            <p:spPr>
              <a:xfrm>
                <a:off x="1541434" y="5538766"/>
                <a:ext cx="5976664" cy="218449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3832844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32844" y="7167667"/>
                    <a:ext cx="576064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4873606" y="5480568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3606" y="5480568"/>
                    <a:ext cx="576064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701901" y="5369499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 covarianc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05064" y="5365332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igh covariance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16770416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rrelation coefficient </a:t>
                </a:r>
                <a:r>
                  <a:rPr lang="en-US" dirty="0"/>
                  <a:t>is the covariance normalized by the standard deviations of the two variables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t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Pearson’s correlation coefficient </a:t>
                </a:r>
                <a:r>
                  <a:rPr lang="en-US" dirty="0"/>
                  <a:t>and it is denoted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values are in the interval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only reflects linear dependence between variables, and it does not measure non-linear dependencies between the variabl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6A64A0-7AC6-45BB-8F72-6187FEFCA2E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47" y="4966320"/>
            <a:ext cx="8124825" cy="2543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51429917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 matrix </a:t>
                </a:r>
                <a:r>
                  <a:rPr lang="en-US" dirty="0"/>
                  <a:t>of a multivariate random variable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with states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, such that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.e.,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iagonal elements of the covariance matrix are the variances of the elements of the vect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so note that the covariance matrix is symmetric, si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F90FC09-DCA3-4B0F-85D1-1E0CA6E1328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59281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544615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ernoulli distribution</a:t>
                </a:r>
              </a:p>
              <a:p>
                <a:pPr lvl="1"/>
                <a:r>
                  <a:rPr lang="en-US" dirty="0"/>
                  <a:t>Binary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ndom variable can encodes a coin flip which comes up 1 with probability </a:t>
                </a:r>
                <a:r>
                  <a:rPr lang="en-US" i="1" dirty="0"/>
                  <a:t>p </a:t>
                </a:r>
                <a:r>
                  <a:rPr lang="en-US" dirty="0"/>
                  <a:t>and 0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𝑒𝑟𝑛𝑜𝑢𝑙𝑙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Uniform distribution</a:t>
                </a:r>
              </a:p>
              <a:p>
                <a:pPr lvl="1"/>
                <a:r>
                  <a:rPr lang="en-US" dirty="0"/>
                  <a:t>The probability of each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igu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544615" cy="5367667"/>
              </a:xfrm>
              <a:blipFill>
                <a:blip r:embed="rId2"/>
                <a:stretch>
                  <a:fillRect l="-120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9A120ED-FB8F-4EA1-AF52-3058E6C0690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2074497"/>
            <a:ext cx="3826206" cy="2700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1488" y="2374032"/>
                <a:ext cx="1296144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488" y="2374032"/>
                <a:ext cx="1296144" cy="401007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336" y="4913857"/>
            <a:ext cx="3684329" cy="25446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108385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4" y="2090803"/>
                <a:ext cx="5747197" cy="5367667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inomial distribution</a:t>
                </a:r>
              </a:p>
              <a:p>
                <a:pPr lvl="1"/>
                <a:r>
                  <a:rPr lang="en-US" dirty="0"/>
                  <a:t>Performing a sequence of </a:t>
                </a:r>
                <a:r>
                  <a:rPr lang="en-US" i="1" dirty="0"/>
                  <a:t>n</a:t>
                </a:r>
                <a:r>
                  <a:rPr lang="en-US" dirty="0"/>
                  <a:t> independent experiments, each of which has probability </a:t>
                </a:r>
                <a:r>
                  <a:rPr lang="en-US" i="1" dirty="0"/>
                  <a:t>p</a:t>
                </a:r>
                <a:r>
                  <a:rPr lang="en-US" dirty="0"/>
                  <a:t> of succeeding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bability of getting </a:t>
                </a:r>
                <a:r>
                  <a:rPr lang="en-US" i="1" dirty="0"/>
                  <a:t>k</a:t>
                </a:r>
                <a:r>
                  <a:rPr lang="en-US" dirty="0"/>
                  <a:t> successes in </a:t>
                </a:r>
                <a:r>
                  <a:rPr lang="en-US" i="1" dirty="0"/>
                  <a:t>n</a:t>
                </a:r>
                <a:r>
                  <a:rPr lang="en-US" dirty="0"/>
                  <a:t> trial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𝑖𝑛𝑜𝑚𝑖𝑎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Poisson distribution</a:t>
                </a:r>
              </a:p>
              <a:p>
                <a:pPr lvl="1"/>
                <a:r>
                  <a:rPr lang="en-US" dirty="0"/>
                  <a:t>A number of events occurring independently in a fixed interval of time with a known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 discret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stat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2,…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is the average number of occurrences of the event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4" y="2090803"/>
                <a:ext cx="5747197" cy="5367667"/>
              </a:xfrm>
              <a:blipFill>
                <a:blip r:embed="rId3"/>
                <a:stretch>
                  <a:fillRect l="-1166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EFC223D-700E-412E-8523-A88D3650EFEC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894" y="2230016"/>
            <a:ext cx="3757857" cy="27363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5344" y="4858712"/>
            <a:ext cx="3619872" cy="2627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33456" y="2446040"/>
                <a:ext cx="2448272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456" y="2446040"/>
                <a:ext cx="2448272" cy="401007"/>
              </a:xfrm>
              <a:prstGeom prst="rect">
                <a:avLst/>
              </a:prstGeom>
              <a:blipFill>
                <a:blip r:embed="rId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135280" y="5182343"/>
                <a:ext cx="1439087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5280" y="5182343"/>
                <a:ext cx="1439087" cy="4010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8481657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Gaussian distribution</a:t>
                </a:r>
              </a:p>
              <a:p>
                <a:pPr lvl="1"/>
                <a:r>
                  <a:rPr lang="en-US" dirty="0"/>
                  <a:t>The most well-studied distribution</a:t>
                </a:r>
              </a:p>
              <a:p>
                <a:pPr lvl="2"/>
                <a:r>
                  <a:rPr lang="en-US" dirty="0"/>
                  <a:t>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normal distribution </a:t>
                </a:r>
                <a:r>
                  <a:rPr lang="en-US" dirty="0"/>
                  <a:t>or informally </a:t>
                </a:r>
                <a:r>
                  <a:rPr lang="en-US" dirty="0">
                    <a:solidFill>
                      <a:srgbClr val="FF0000"/>
                    </a:solidFill>
                  </a:rPr>
                  <a:t>bell-shaped distribution</a:t>
                </a:r>
              </a:p>
              <a:p>
                <a:pPr lvl="1"/>
                <a:r>
                  <a:rPr lang="en-US" dirty="0"/>
                  <a:t>Defined with the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>
                  <a:spcAft>
                    <a:spcPts val="600"/>
                  </a:spcAft>
                </a:pPr>
                <a:r>
                  <a:rPr lang="en-US" dirty="0"/>
                  <a:t>For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</a:t>
                </a:r>
                <a:r>
                  <a:rPr lang="en-US" i="1" dirty="0"/>
                  <a:t>n</a:t>
                </a:r>
                <a:r>
                  <a:rPr lang="en-US" dirty="0"/>
                  <a:t> independent measurements, the density is</a:t>
                </a:r>
              </a:p>
              <a:p>
                <a:pPr marL="404812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5E8715-BD3E-48D3-9AC6-5E575FC89885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88" y="5182344"/>
            <a:ext cx="5458255" cy="19797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7352" y="5217344"/>
            <a:ext cx="3219450" cy="21621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4446507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ultinoulli distribution</a:t>
                </a:r>
              </a:p>
              <a:p>
                <a:pPr lvl="1"/>
                <a:r>
                  <a:rPr lang="en-US" dirty="0"/>
                  <a:t>It is an extension of the Bernoulli distribution, from binary class to multi-class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distribution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distribu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generalized Bernoulli distribution</a:t>
                </a:r>
              </a:p>
              <a:p>
                <a:pPr lvl="1"/>
                <a:r>
                  <a:rPr lang="en-US" dirty="0" err="1" smtClean="0"/>
                  <a:t>Multinoulli</a:t>
                </a:r>
                <a:r>
                  <a:rPr lang="en-US" dirty="0" smtClean="0"/>
                  <a:t> is </a:t>
                </a:r>
                <a:r>
                  <a:rPr lang="en-US" dirty="0"/>
                  <a:t>a discrete probability distribution that describes the possible results of a random variable that can take on one of </a:t>
                </a:r>
                <a:r>
                  <a:rPr lang="en-US" i="1" dirty="0"/>
                  <a:t>k</a:t>
                </a:r>
                <a:r>
                  <a:rPr lang="en-US" dirty="0"/>
                  <a:t> possible categories</a:t>
                </a:r>
              </a:p>
              <a:p>
                <a:pPr lvl="2"/>
                <a:r>
                  <a:rPr lang="en-US" dirty="0"/>
                  <a:t>A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random variable </a:t>
                </a:r>
                <a:r>
                  <a:rPr lang="en-US" dirty="0"/>
                  <a:t>is a discrete variable with more than two possible outcomes (such as the roll of a die) </a:t>
                </a:r>
              </a:p>
              <a:p>
                <a:pPr lvl="1"/>
                <a:r>
                  <a:rPr lang="en-US" dirty="0"/>
                  <a:t>For example, in multi-class classification in machine learning, we have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corresponding to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i="1" dirty="0"/>
                  <a:t>k</a:t>
                </a:r>
                <a:r>
                  <a:rPr lang="en-US" dirty="0"/>
                  <a:t>-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representing </a:t>
                </a:r>
                <a:r>
                  <a:rPr lang="en-US" dirty="0">
                    <a:solidFill>
                      <a:srgbClr val="FF0000"/>
                    </a:solidFill>
                  </a:rPr>
                  <a:t>one-hot encoding</a:t>
                </a:r>
              </a:p>
              <a:p>
                <a:pPr lvl="2"/>
                <a:r>
                  <a:rPr lang="en-US" dirty="0"/>
                  <a:t>One-hot encoding is also called 1-of-</a:t>
                </a:r>
                <a:r>
                  <a:rPr lang="en-US" i="1" dirty="0"/>
                  <a:t>k</a:t>
                </a:r>
                <a:r>
                  <a:rPr lang="en-US" dirty="0"/>
                  <a:t> vector, where one element has the value 1 and all other elements have the value 0</a:t>
                </a:r>
              </a:p>
              <a:p>
                <a:pPr lvl="2"/>
                <a:r>
                  <a:rPr lang="en-US" dirty="0"/>
                  <a:t>Let’s denote the probabilities for assigning the class labels to a data example b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dirty="0"/>
                  <a:t> for the different cla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 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</a:t>
                </a:r>
                <a:r>
                  <a:rPr lang="en-US" dirty="0" err="1"/>
                  <a:t>multinoulli</a:t>
                </a:r>
                <a:r>
                  <a:rPr lang="en-US" dirty="0"/>
                  <a:t> probability of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imilarly, we can calculate the probability of all data examples as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445" b="-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79F10F-24B6-4074-80EF-346602FB18F2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06343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Information theory</a:t>
            </a:r>
            <a:r>
              <a:rPr lang="en-US" dirty="0"/>
              <a:t> studies encoding, decoding, transmitting, and manipulating information</a:t>
            </a:r>
          </a:p>
          <a:p>
            <a:pPr lvl="1"/>
            <a:r>
              <a:rPr lang="en-US" dirty="0"/>
              <a:t>It is a branch of applied mathematics that revolves around quantifying how much information is present in different signals</a:t>
            </a:r>
          </a:p>
          <a:p>
            <a:r>
              <a:rPr lang="en-US" dirty="0"/>
              <a:t>As such, information theory provides fundamental language for discussing the information processing in computer systems</a:t>
            </a:r>
          </a:p>
          <a:p>
            <a:pPr lvl="1"/>
            <a:r>
              <a:rPr lang="en-US" dirty="0"/>
              <a:t>E.g., machine learning applications use the cross-entropy loss, derived from information theoretic considerations</a:t>
            </a:r>
          </a:p>
          <a:p>
            <a:r>
              <a:rPr lang="en-US" dirty="0"/>
              <a:t>A seminal work in this field is the paper </a:t>
            </a:r>
            <a:r>
              <a:rPr lang="en-US" i="1" dirty="0"/>
              <a:t>A Mathematical Theory of Communication</a:t>
            </a:r>
            <a:r>
              <a:rPr lang="en-US" dirty="0"/>
              <a:t> by Clause E. Shannon, which introduced the concept of </a:t>
            </a:r>
            <a:r>
              <a:rPr lang="en-US" dirty="0">
                <a:solidFill>
                  <a:srgbClr val="FF0000"/>
                </a:solidFill>
              </a:rPr>
              <a:t>information entropy </a:t>
            </a:r>
            <a:r>
              <a:rPr lang="en-US" dirty="0"/>
              <a:t>for the first time</a:t>
            </a:r>
          </a:p>
          <a:p>
            <a:pPr lvl="1"/>
            <a:r>
              <a:rPr lang="en-US" dirty="0"/>
              <a:t>Information theory was originally invented to study sending messages over a noisy channel, such as communication via radio transmi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5A229C-BB42-43D9-91AF-B718E6424CD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115255122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in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basic intuition behind information theory is that learning that an unlikely event has occurred is more informative than learning that a likely event has occurred</a:t>
                </a:r>
              </a:p>
              <a:p>
                <a:pPr lvl="1"/>
                <a:r>
                  <a:rPr lang="en-US" dirty="0"/>
                  <a:t>E.g., a message saying “the sun rose this morning” is so uninformative that it is unnecessary to be sent</a:t>
                </a:r>
              </a:p>
              <a:p>
                <a:pPr lvl="1"/>
                <a:r>
                  <a:rPr lang="en-US" dirty="0"/>
                  <a:t>But, a message saying “there was a solar eclipse this morning” is very informative</a:t>
                </a:r>
              </a:p>
              <a:p>
                <a:r>
                  <a:rPr lang="en-US" dirty="0"/>
                  <a:t>Based on that intuition, Shannon defin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lf-information</a:t>
                </a:r>
                <a:r>
                  <a:rPr lang="en-US" dirty="0"/>
                  <a:t> of an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s</a:t>
                </a:r>
              </a:p>
              <a:p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self-information, and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of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elf-information outputs the bits of information received for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example, if we want to send the code “0010” over a channel</a:t>
                </a:r>
              </a:p>
              <a:p>
                <a:pPr lvl="1"/>
                <a:r>
                  <a:rPr lang="en-US" dirty="0"/>
                  <a:t>The event “0010” is a series of codes of length </a:t>
                </a:r>
                <a:r>
                  <a:rPr lang="en-US" i="1" dirty="0"/>
                  <a:t>n</a:t>
                </a:r>
                <a:r>
                  <a:rPr lang="en-US" dirty="0"/>
                  <a:t> (in this case, the length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4)</a:t>
                </a:r>
              </a:p>
              <a:p>
                <a:pPr lvl="1"/>
                <a:r>
                  <a:rPr lang="en-US" dirty="0"/>
                  <a:t>Each code is a </a:t>
                </a:r>
                <a:r>
                  <a:rPr lang="en-US" dirty="0">
                    <a:solidFill>
                      <a:srgbClr val="FF0000"/>
                    </a:solidFill>
                  </a:rPr>
                  <a:t>bit</a:t>
                </a:r>
                <a:r>
                  <a:rPr lang="en-US" dirty="0"/>
                  <a:t> (0 or 1), and occurs with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; for this ev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"0010"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"0010"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+4=4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t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D18D2D-BD65-4B0B-9365-0F0AE62F9F1F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201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6672" y="3526160"/>
                <a:ext cx="5688631" cy="206766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Geometric interpretation of a dot product: </a:t>
                </a:r>
                <a:r>
                  <a:rPr lang="en-US" dirty="0">
                    <a:solidFill>
                      <a:srgbClr val="FF0000"/>
                    </a:solidFill>
                  </a:rPr>
                  <a:t>angle</a:t>
                </a:r>
                <a:r>
                  <a:rPr lang="en-US" dirty="0"/>
                  <a:t> between two vectors</a:t>
                </a:r>
              </a:p>
              <a:p>
                <a:pPr lvl="1"/>
                <a:r>
                  <a:rPr lang="en-US" dirty="0"/>
                  <a:t>I.e.,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ver the norms of the vectors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sz="1000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 algn="ctr">
                  <a:buFont typeface="Palatino Linotype" panose="02040502050505030304" pitchFamily="18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9AE3B498-25D5-4951-8F9D-8B416AD298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2" y="3526160"/>
                <a:ext cx="5688631" cy="2067661"/>
              </a:xfrm>
              <a:prstGeom prst="rect">
                <a:avLst/>
              </a:prstGeom>
              <a:blipFill>
                <a:blip r:embed="rId3"/>
                <a:stretch>
                  <a:fillRect l="-1178" t="-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and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1946365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ot product </a:t>
                </a:r>
                <a:r>
                  <a:rPr lang="en-US" dirty="0"/>
                  <a:t>of vector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also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inner product</a:t>
                </a:r>
                <a:r>
                  <a:rPr lang="en-US" dirty="0"/>
                  <a:t>, or </a:t>
                </a:r>
                <a:r>
                  <a:rPr lang="en-US" dirty="0">
                    <a:solidFill>
                      <a:srgbClr val="FF0000"/>
                    </a:solidFill>
                  </a:rPr>
                  <a:t>scalar product </a:t>
                </a:r>
                <a:r>
                  <a:rPr lang="en-US" dirty="0"/>
                  <a:t>of vectors</a:t>
                </a:r>
              </a:p>
              <a:p>
                <a:pPr lvl="1"/>
                <a:r>
                  <a:rPr lang="en-US" dirty="0"/>
                  <a:t>The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also often denoted by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e dot product is a symmetric oper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1946365"/>
              </a:xfrm>
              <a:blipFill>
                <a:blip r:embed="rId4"/>
                <a:stretch>
                  <a:fillRect l="-699" t="-25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15DF6C2-83BC-4650-8A55-053E1D14FB86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Vectors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3176"/>
          <a:stretch/>
        </p:blipFill>
        <p:spPr>
          <a:xfrm>
            <a:off x="6457149" y="3645595"/>
            <a:ext cx="2819207" cy="1946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/>
              <p:nvPr/>
            </p:nvSpPr>
            <p:spPr>
              <a:xfrm>
                <a:off x="780728" y="5069369"/>
                <a:ext cx="2995060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28" y="5069369"/>
                <a:ext cx="2995060" cy="4010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/>
              <p:nvPr/>
            </p:nvSpPr>
            <p:spPr>
              <a:xfrm>
                <a:off x="3099540" y="4888776"/>
                <a:ext cx="3703780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</m:d>
                          <m:d>
                            <m:dPr>
                              <m:begChr m:val="‖"/>
                              <m:endChr m:val="‖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540" y="4888776"/>
                <a:ext cx="3703780" cy="6646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8788" y="5830416"/>
                <a:ext cx="9584265" cy="148442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If two vectors are orthogona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lso, in ML the ter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sometimes employed as a measure of closeness of two vectors/data instances, and it is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cosine similarity </a:t>
                </a:r>
              </a:p>
              <a:p>
                <a:pPr marL="0" indent="0" algn="ctr">
                  <a:buFont typeface="Palatino Linotype" panose="02040502050505030304" pitchFamily="18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753D8B94-09C8-42C2-8291-F6D821A31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88" y="5830416"/>
                <a:ext cx="9584265" cy="1484425"/>
              </a:xfrm>
              <a:prstGeom prst="rect">
                <a:avLst/>
              </a:prstGeom>
              <a:blipFill>
                <a:blip r:embed="rId9"/>
                <a:stretch>
                  <a:fillRect l="-700" t="-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65747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discret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mass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xpected amount of information through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ntropy</a:t>
                </a:r>
                <a:r>
                  <a:rPr lang="en-US" dirty="0"/>
                  <a:t> (or </a:t>
                </a:r>
                <a:r>
                  <a:rPr lang="en-US" dirty="0">
                    <a:solidFill>
                      <a:srgbClr val="FF0000"/>
                    </a:solidFill>
                  </a:rPr>
                  <a:t>Shannon entropy</a:t>
                </a:r>
                <a:r>
                  <a:rPr lang="en-US" dirty="0"/>
                  <a:t>)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i="0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i="1" dirty="0"/>
              </a:p>
              <a:p>
                <a:r>
                  <a:rPr lang="en-US" dirty="0">
                    <a:ea typeface="Cambria Math" panose="02040503050406030204" pitchFamily="18" charset="0"/>
                  </a:rPr>
                  <a:t>Based on the expectation defin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, </a:t>
                </a:r>
                <a:r>
                  <a:rPr lang="en-US" dirty="0"/>
                  <a:t>we can rewrite the entropy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func>
                  </m:oMath>
                </a14:m>
                <a:endParaRPr lang="en-US" i="1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continuous random variable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density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ntropy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func>
                            <m:func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continuous random variables, the entropy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l 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E0B2D5-5C18-4AFF-BD37-EF29B02446A8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86109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tuitively, we can interpret the self-information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/>
                  <a:t>) as the amount of surprise we have at seeing a particular outcome</a:t>
                </a:r>
              </a:p>
              <a:p>
                <a:pPr lvl="1"/>
                <a:r>
                  <a:rPr lang="en-US" dirty="0"/>
                  <a:t>We are less surprised when seeing a more frequent event</a:t>
                </a:r>
              </a:p>
              <a:p>
                <a:r>
                  <a:rPr lang="en-US" dirty="0"/>
                  <a:t>Similarly, we can interpret the entropy (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/>
                  <a:t>) </a:t>
                </a:r>
                <a:r>
                  <a:rPr lang="en-US" dirty="0"/>
                  <a:t>as the average amount of surprise from observing a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refore, distributions that are closer to a uniform distribution have high entropy</a:t>
                </a:r>
              </a:p>
              <a:p>
                <a:pPr lvl="1"/>
                <a:r>
                  <a:rPr lang="en-US" dirty="0"/>
                  <a:t>Because there is little surprise when we draw samples from a uniform distribution, since all samples have similar valu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1DC61A-6F3A-46DC-93E6-037E97BF80FA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  <p:pic>
        <p:nvPicPr>
          <p:cNvPr id="6146" name="Picture 2" descr="A statistical framework for neuroimaging data analysis based on mutual  information estimated via a Gaussian copula | bioRxiv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29"/>
          <a:stretch/>
        </p:blipFill>
        <p:spPr bwMode="auto">
          <a:xfrm>
            <a:off x="1280345" y="4894312"/>
            <a:ext cx="7349255" cy="2060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28699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Kullback-Leibler (KL) divergence </a:t>
                </a:r>
                <a:r>
                  <a:rPr lang="en-US" dirty="0"/>
                  <a:t>(or </a:t>
                </a:r>
                <a:r>
                  <a:rPr lang="en-US" dirty="0">
                    <a:solidFill>
                      <a:srgbClr val="FF0000"/>
                    </a:solidFill>
                  </a:rPr>
                  <a:t>relative entropy</a:t>
                </a:r>
                <a:r>
                  <a:rPr lang="en-US" dirty="0"/>
                  <a:t>) provides a measure of how different two probability distribution are</a:t>
                </a:r>
              </a:p>
              <a:p>
                <a:r>
                  <a:rPr lang="en-US" dirty="0"/>
                  <a:t>For two probability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over the sam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e KL divergenc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pt-BR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 dirty="0"/>
                                    <m:t> 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For discrete random variables, this formula is equivalent to</a:t>
                </a:r>
              </a:p>
              <a:p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 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  <m:sup/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  <m:r>
                                      <a:rPr lang="pt-BR" i="1" dirty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pt-BR" i="1" dirty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 dirty="0"/>
                                      <m:t> 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d>
                                      <m:d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func>
                          </m:e>
                        </m:nary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When base 2 logarithm is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provides the amount of information in bits</a:t>
                </a:r>
              </a:p>
              <a:p>
                <a:pPr lvl="1"/>
                <a:r>
                  <a:rPr lang="en-US" dirty="0"/>
                  <a:t>In machine learning, the natural logarithm is used (with base </a:t>
                </a:r>
                <a:r>
                  <a:rPr lang="en-US" i="1" dirty="0"/>
                  <a:t>e</a:t>
                </a:r>
                <a:r>
                  <a:rPr lang="en-US" dirty="0"/>
                  <a:t>): the amount of information is provided in </a:t>
                </a:r>
                <a:r>
                  <a:rPr lang="en-US" dirty="0" err="1">
                    <a:solidFill>
                      <a:srgbClr val="FF0000"/>
                    </a:solidFill>
                  </a:rPr>
                  <a:t>nats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KL divergence can be considered as the amount of information lost when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used to approximate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in GANs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s the distribution of true data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the distribution of synthetic data</a:t>
                </a:r>
              </a:p>
              <a:p>
                <a:pPr lvl="1"/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327676-710A-48BB-86DA-BC991EBC2FA4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61377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L divergence is non-negati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the same distribution</a:t>
                </a:r>
              </a:p>
              <a:p>
                <a:r>
                  <a:rPr lang="en-US" dirty="0"/>
                  <a:t>The most important property of KL divergence is that it is non-symmetric, i.e.,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is non-negative and measures the difference between distributions, it is often considered as a “distance metric” between two distributions</a:t>
                </a:r>
              </a:p>
              <a:p>
                <a:pPr lvl="1"/>
                <a:r>
                  <a:rPr lang="en-US" dirty="0"/>
                  <a:t>However, KL divergence is not a true distance metric, because it is not symmetric</a:t>
                </a:r>
              </a:p>
              <a:p>
                <a:pPr lvl="1"/>
                <a:r>
                  <a:rPr lang="en-US" dirty="0"/>
                  <a:t>The asymmetry means that there are important consequences to the choice of whether to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 alternative divergence which is non-negative and symmetric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-Shannon divergence</a:t>
                </a:r>
                <a:r>
                  <a:rPr lang="en-US" dirty="0"/>
                  <a:t>, defined as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𝐽𝑆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M is the average of the two distribution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405A9E-B125-4CDB-8D85-14C2B5683B2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09786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ross-entropy</a:t>
                </a:r>
                <a:r>
                  <a:rPr lang="en-US" dirty="0"/>
                  <a:t> is closely related to the KL divergence, and it is defined as the summation of the entrop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and KL diverg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𝐸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ternatively, the cross-entropy can be written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dirty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n machine learning, let’s assume a classification problem based on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at need to be classified into </a:t>
                </a:r>
                <a:r>
                  <a:rPr lang="en-US" i="1" dirty="0"/>
                  <a:t>k </a:t>
                </a:r>
                <a:r>
                  <a:rPr lang="en-US" dirty="0"/>
                  <a:t>classes</a:t>
                </a:r>
              </a:p>
              <a:p>
                <a:pPr lvl="1"/>
                <a:r>
                  <a:rPr lang="en-US" dirty="0"/>
                  <a:t>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we have a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e true label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goal is to train a classifier (e.g., a NN) parameterized b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at outputs a predicted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edicted label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cross-entropy loss between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calculated a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</m:e>
                        </m:func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further away the true and estimated distributions are, the greater the cross-entropy loss i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b="-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247C87-7906-4B9F-AE10-EE3FEE1D9E40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20444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Cross-entropy is closely related to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aximum likelihood</a:t>
                </a:r>
                <a:r>
                  <a:rPr lang="en-US" dirty="0"/>
                  <a:t> estimation</a:t>
                </a:r>
              </a:p>
              <a:p>
                <a:r>
                  <a:rPr lang="en-US" dirty="0"/>
                  <a:t>In ML, we want to find a model with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maximize the probability that the data is assigned the correct class, i.e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argmax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sz="1600" dirty="0"/>
                  <a:t>For the classification problem from previous page, we want to find parameters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600" dirty="0"/>
                  <a:t> so that for the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the probability of outputting class label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 is maximized</a:t>
                </a:r>
              </a:p>
              <a:p>
                <a:pPr lvl="2"/>
                <a:r>
                  <a:rPr lang="en-US" dirty="0"/>
                  <a:t>I.e., for some data examples, the predicted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will be different than the true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u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he goal is to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results in an overall maximum probability</a:t>
                </a:r>
              </a:p>
              <a:p>
                <a:r>
                  <a:rPr lang="en-US" sz="1800" dirty="0"/>
                  <a:t>From Bayes’ theorem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 is 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data</m:t>
                            </m:r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</m:e>
                    </m:func>
                  </m:oMath>
                </a14:m>
                <a:endParaRPr lang="en-US" sz="1800" dirty="0"/>
              </a:p>
              <a:p>
                <a:endParaRPr lang="en-US" sz="300" dirty="0"/>
              </a:p>
              <a:p>
                <a:pPr marL="0" indent="0"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is is true 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does not depend on the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lso, we can assume that we have no prior assumption on which set of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better than any others</a:t>
                </a:r>
              </a:p>
              <a:p>
                <a:r>
                  <a:rPr lang="en-US" dirty="0"/>
                  <a:t>Recall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data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el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dirty="0"/>
                  <a:t>, therefore, the maximum likelihood estim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based on solving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510D7D-91AA-43BA-A2B1-E974634501A7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23762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or a total number of </a:t>
                </a:r>
                <a:r>
                  <a:rPr lang="en-US" i="1" dirty="0"/>
                  <a:t>n </a:t>
                </a:r>
                <a:r>
                  <a:rPr lang="en-US" dirty="0"/>
                  <a:t>observed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predicted  class labels for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ing the </a:t>
                </a:r>
                <a:r>
                  <a:rPr lang="en-US" dirty="0" err="1"/>
                  <a:t>multinoulli</a:t>
                </a:r>
                <a:r>
                  <a:rPr lang="en-US" dirty="0"/>
                  <a:t> distribution, the probability of predicting the true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we have a problem with 3 classes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car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hous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tre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and an image of a c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the true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0,0</m:t>
                        </m:r>
                      </m:e>
                    </m:d>
                  </m:oMath>
                </a14:m>
                <a:r>
                  <a:rPr lang="en-US" dirty="0"/>
                  <a:t>, and let’s assume a predicted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, 0.1, 02</m:t>
                        </m:r>
                      </m:e>
                    </m:d>
                  </m:oMath>
                </a14:m>
                <a:r>
                  <a:rPr lang="en-US" dirty="0"/>
                  <a:t>, then the probability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0.7∙1∙1=0.7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suming that the data examples are independent, the likelihood of the data given the model parameter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can be written 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nary>
                      </m:e>
                    </m:nary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Log-likelihood is often used because it simplifies numerical calculations, since it transforms a product with many terms into a summation, e.g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e>
                    </m:func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∏"/>
                                <m:limLoc m:val="subSup"/>
                                <m:sup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9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nary>
                                  <m:naryPr>
                                    <m:chr m:val="∏"/>
                                    <m:limLoc m:val="subSup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9"/>
                                      </m:rP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negative of the log-likelihood allows us to use minimization approaches, i.e.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us, maximizing the likelihood is the same as minimizing the cross-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1362" b="-3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83A4B1-8234-4BB9-A8A2-5DF943801871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40363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0E2EFBF-CC63-41E4-A495-390E4F5CF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BA26529-85BF-4465-977B-25819F00D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62" indent="-457162">
              <a:buFont typeface="+mj-lt"/>
              <a:buAutoNum type="arabicPeriod"/>
            </a:pPr>
            <a:r>
              <a:rPr lang="en-US" dirty="0"/>
              <a:t>A. Zhang, Z. C. Lipton, M. Li, A. J. </a:t>
            </a:r>
            <a:r>
              <a:rPr lang="en-US" dirty="0" err="1"/>
              <a:t>Smola</a:t>
            </a:r>
            <a:r>
              <a:rPr lang="en-US" dirty="0"/>
              <a:t>, </a:t>
            </a:r>
            <a:r>
              <a:rPr lang="en-US" i="1" dirty="0"/>
              <a:t>Dive into Deep Learning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https://d2l.ai</a:t>
            </a:r>
            <a:r>
              <a:rPr lang="en-US" dirty="0"/>
              <a:t>, 2020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I. </a:t>
            </a:r>
            <a:r>
              <a:rPr lang="en-US" dirty="0" err="1"/>
              <a:t>Goodfellow</a:t>
            </a:r>
            <a:r>
              <a:rPr lang="en-US" dirty="0"/>
              <a:t>, Y. </a:t>
            </a:r>
            <a:r>
              <a:rPr lang="en-US" dirty="0" err="1"/>
              <a:t>Bengio</a:t>
            </a:r>
            <a:r>
              <a:rPr lang="en-US" dirty="0"/>
              <a:t>, A. </a:t>
            </a:r>
            <a:r>
              <a:rPr lang="en-US" dirty="0" err="1"/>
              <a:t>Courville</a:t>
            </a:r>
            <a:r>
              <a:rPr lang="en-US" dirty="0"/>
              <a:t>, </a:t>
            </a:r>
            <a:r>
              <a:rPr lang="en-US" i="1" dirty="0"/>
              <a:t>Deep Learning</a:t>
            </a:r>
            <a:r>
              <a:rPr lang="en-US" dirty="0"/>
              <a:t>, MIT Press, 2017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M. P. </a:t>
            </a:r>
            <a:r>
              <a:rPr lang="en-US" dirty="0" err="1"/>
              <a:t>Deisenroth</a:t>
            </a:r>
            <a:r>
              <a:rPr lang="en-US" dirty="0"/>
              <a:t>, A. A. Faisal, C. S. Ong, </a:t>
            </a:r>
            <a:r>
              <a:rPr lang="en-US" i="1" dirty="0"/>
              <a:t>Mathematics for Machine Learning</a:t>
            </a:r>
            <a:r>
              <a:rPr lang="en-US" dirty="0"/>
              <a:t>, Cambridge University Press, 2020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Jeff </a:t>
            </a:r>
            <a:r>
              <a:rPr lang="en-US" dirty="0" err="1"/>
              <a:t>Howbert</a:t>
            </a:r>
            <a:r>
              <a:rPr lang="en-US" dirty="0"/>
              <a:t> — Machine Learning Math Essentials presentation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Brian </a:t>
            </a:r>
            <a:r>
              <a:rPr lang="en-US" dirty="0" err="1"/>
              <a:t>Keng</a:t>
            </a:r>
            <a:r>
              <a:rPr lang="en-US" dirty="0"/>
              <a:t> – Manifolds: A Gentle Introduction </a:t>
            </a:r>
            <a:r>
              <a:rPr lang="en-US" dirty="0">
                <a:hlinkClick r:id="rId4"/>
              </a:rPr>
              <a:t>blog</a:t>
            </a:r>
            <a:endParaRPr lang="en-US" dirty="0"/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Martin J. Osborne – Mathematical Methods for Economic Theory (</a:t>
            </a:r>
            <a:r>
              <a:rPr lang="en-US" dirty="0">
                <a:hlinkClick r:id="rId5"/>
              </a:rPr>
              <a:t>link</a:t>
            </a:r>
            <a:r>
              <a:rPr lang="en-US" dirty="0"/>
              <a:t>)</a:t>
            </a:r>
          </a:p>
          <a:p>
            <a:pPr marL="457162" indent="-457162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8285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00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22</TotalTime>
  <Words>16927</Words>
  <Application>Microsoft Office PowerPoint</Application>
  <PresentationFormat>Custom</PresentationFormat>
  <Paragraphs>1162</Paragraphs>
  <Slides>97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7</vt:i4>
      </vt:variant>
    </vt:vector>
  </HeadingPairs>
  <TitlesOfParts>
    <vt:vector size="107" baseType="lpstr">
      <vt:lpstr>Arial</vt:lpstr>
      <vt:lpstr>Calibri</vt:lpstr>
      <vt:lpstr>Cambria Math</vt:lpstr>
      <vt:lpstr>Courier New</vt:lpstr>
      <vt:lpstr>Palatino Linotype</vt:lpstr>
      <vt:lpstr>Tahoma</vt:lpstr>
      <vt:lpstr>Times New Roman</vt:lpstr>
      <vt:lpstr>Wingdings</vt:lpstr>
      <vt:lpstr>Office Theme</vt:lpstr>
      <vt:lpstr>Equation</vt:lpstr>
      <vt:lpstr>PowerPoint Presentation</vt:lpstr>
      <vt:lpstr>Lecture 3</vt:lpstr>
      <vt:lpstr>Lecture Outline</vt:lpstr>
      <vt:lpstr>Notation</vt:lpstr>
      <vt:lpstr>Notation</vt:lpstr>
      <vt:lpstr>Vectors</vt:lpstr>
      <vt:lpstr>Geometry of Vectors</vt:lpstr>
      <vt:lpstr>Geometry of Vectors</vt:lpstr>
      <vt:lpstr>Dot Product and Angles</vt:lpstr>
      <vt:lpstr>Norm of a Vector</vt:lpstr>
      <vt:lpstr>Norm of a Vector</vt:lpstr>
      <vt:lpstr>Vector Projection</vt:lpstr>
      <vt:lpstr>Hyperplanes</vt:lpstr>
      <vt:lpstr>Hyperplanes</vt:lpstr>
      <vt:lpstr>Hyperplanes</vt:lpstr>
      <vt:lpstr>Matrices</vt:lpstr>
      <vt:lpstr>Matrices</vt:lpstr>
      <vt:lpstr>Matrices</vt:lpstr>
      <vt:lpstr>Matrices</vt:lpstr>
      <vt:lpstr>Matrices</vt:lpstr>
      <vt:lpstr>Matrix-Vector Products</vt:lpstr>
      <vt:lpstr>Matrix-Matrix Products</vt:lpstr>
      <vt:lpstr>Linear Dependence</vt:lpstr>
      <vt:lpstr>Matrix Rank</vt:lpstr>
      <vt:lpstr>Inverse of a Matrix</vt:lpstr>
      <vt:lpstr>Pseudo-Inverse of a Matrix</vt:lpstr>
      <vt:lpstr>Tensors</vt:lpstr>
      <vt:lpstr>Manifolds</vt:lpstr>
      <vt:lpstr>Manifolds</vt:lpstr>
      <vt:lpstr>Manifolds</vt:lpstr>
      <vt:lpstr>Manifolds</vt:lpstr>
      <vt:lpstr>Eigen Decomposition</vt:lpstr>
      <vt:lpstr>Eigen Decomposition</vt:lpstr>
      <vt:lpstr>Eigen Decomposition</vt:lpstr>
      <vt:lpstr>Singular Value Decomposition</vt:lpstr>
      <vt:lpstr>Matrix Norms</vt:lpstr>
      <vt:lpstr>Differential Calculus</vt:lpstr>
      <vt:lpstr>Differential Calculus</vt:lpstr>
      <vt:lpstr>Higher Order Derivatives</vt:lpstr>
      <vt:lpstr>Taylor Series</vt:lpstr>
      <vt:lpstr>Geometric Interpretation</vt:lpstr>
      <vt:lpstr>Partial Derivatives</vt:lpstr>
      <vt:lpstr>Gradient</vt:lpstr>
      <vt:lpstr>Hessian Matrix</vt:lpstr>
      <vt:lpstr>Jacobian Matrix</vt:lpstr>
      <vt:lpstr>Integral Calculus</vt:lpstr>
      <vt:lpstr>Optimization</vt:lpstr>
      <vt:lpstr>Optimization</vt:lpstr>
      <vt:lpstr>Stationary Points</vt:lpstr>
      <vt:lpstr>Local Minima</vt:lpstr>
      <vt:lpstr>Saddle Points</vt:lpstr>
      <vt:lpstr>Convex Optimization</vt:lpstr>
      <vt:lpstr>Convex Functions</vt:lpstr>
      <vt:lpstr>Convex Functions</vt:lpstr>
      <vt:lpstr>Convex Functions</vt:lpstr>
      <vt:lpstr>Convex Sets</vt:lpstr>
      <vt:lpstr>Derivatives and Convexity</vt:lpstr>
      <vt:lpstr>Constrained Optimization</vt:lpstr>
      <vt:lpstr>Lagrange Multipliers</vt:lpstr>
      <vt:lpstr>Projections</vt:lpstr>
      <vt:lpstr>Projections</vt:lpstr>
      <vt:lpstr>First-order vs Second-order Optimization</vt:lpstr>
      <vt:lpstr>Lower Bound and Infimum</vt:lpstr>
      <vt:lpstr>Upper Bound and Supremum</vt:lpstr>
      <vt:lpstr>Lipschitz Function</vt:lpstr>
      <vt:lpstr>Lipschitz Continuous Gradient</vt:lpstr>
      <vt:lpstr>Probability</vt:lpstr>
      <vt:lpstr>Probability</vt:lpstr>
      <vt:lpstr>Random variables</vt:lpstr>
      <vt:lpstr>Axioms of probability</vt:lpstr>
      <vt:lpstr>Discrete Variables</vt:lpstr>
      <vt:lpstr>Multivariate Random Variables</vt:lpstr>
      <vt:lpstr>Joint Probability Distribution</vt:lpstr>
      <vt:lpstr>Marginal Probability Distribution</vt:lpstr>
      <vt:lpstr>Conditional Probability Distribution</vt:lpstr>
      <vt:lpstr>Bayes’ Theorem</vt:lpstr>
      <vt:lpstr>Independence</vt:lpstr>
      <vt:lpstr>Continuous Multivariate Distributions</vt:lpstr>
      <vt:lpstr>Expected Value</vt:lpstr>
      <vt:lpstr>Variance</vt:lpstr>
      <vt:lpstr>Covariance</vt:lpstr>
      <vt:lpstr>Correlation</vt:lpstr>
      <vt:lpstr>Covariance Matrix</vt:lpstr>
      <vt:lpstr>Probability Distributions</vt:lpstr>
      <vt:lpstr>Probability Distributions</vt:lpstr>
      <vt:lpstr>Probability Distributions</vt:lpstr>
      <vt:lpstr>Probability Distributions</vt:lpstr>
      <vt:lpstr>Information Theory</vt:lpstr>
      <vt:lpstr>Self-information</vt:lpstr>
      <vt:lpstr>Entropy</vt:lpstr>
      <vt:lpstr>Entropy</vt:lpstr>
      <vt:lpstr>Kullback–Leibler Divergence</vt:lpstr>
      <vt:lpstr>Kullback–Leibler Divergence</vt:lpstr>
      <vt:lpstr>Cross-entropy</vt:lpstr>
      <vt:lpstr>Maximum Likelihood</vt:lpstr>
      <vt:lpstr>Maximum Likelihood</vt:lpstr>
      <vt:lpstr>References</vt:lpstr>
    </vt:vector>
  </TitlesOfParts>
  <Company>Sheridan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kanski Aleksandar</dc:creator>
  <cp:lastModifiedBy>Vakanski, Aleksandar (vakanski@uidaho.edu)</cp:lastModifiedBy>
  <cp:revision>3211</cp:revision>
  <cp:lastPrinted>2016-01-16T17:38:40Z</cp:lastPrinted>
  <dcterms:created xsi:type="dcterms:W3CDTF">2014-06-16T13:46:25Z</dcterms:created>
  <dcterms:modified xsi:type="dcterms:W3CDTF">2021-09-10T15:28:51Z</dcterms:modified>
</cp:coreProperties>
</file>